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F64F48" w:rsidRDefault="00DD1928" w:rsidP="00F64F48">
      <w:r w:rsidRPr="007A5A4B">
        <w:rPr>
          <w:noProof/>
        </w:rPr>
        <w:drawing>
          <wp:anchor distT="0" distB="0" distL="114300" distR="114300" simplePos="0" relativeHeight="251665408" behindDoc="0" locked="0" layoutInCell="1" allowOverlap="1" wp14:anchorId="2E1D937A" wp14:editId="3FAF88B6">
            <wp:simplePos x="0" y="0"/>
            <wp:positionH relativeFrom="margin">
              <wp:posOffset>2486660</wp:posOffset>
            </wp:positionH>
            <wp:positionV relativeFrom="paragraph">
              <wp:posOffset>-349885</wp:posOffset>
            </wp:positionV>
            <wp:extent cx="2130425" cy="964565"/>
            <wp:effectExtent l="0" t="0" r="3175" b="6985"/>
            <wp:wrapNone/>
            <wp:docPr id="2" name="Picture 2" descr="G:\logo fr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G:\logo fr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96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C1C7C58" wp14:editId="7BDB07B8">
                <wp:simplePos x="0" y="0"/>
                <wp:positionH relativeFrom="margin">
                  <wp:posOffset>-288925</wp:posOffset>
                </wp:positionH>
                <wp:positionV relativeFrom="paragraph">
                  <wp:posOffset>-386715</wp:posOffset>
                </wp:positionV>
                <wp:extent cx="2611755" cy="974090"/>
                <wp:effectExtent l="0" t="0" r="17145" b="16510"/>
                <wp:wrapNone/>
                <wp:docPr id="7" name="Flowchart: Alternate Proces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11755" cy="974090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64F48" w:rsidRDefault="006E6C69" w:rsidP="00F64F48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>DEVOIR SURVEILLE N°1</w:t>
                            </w:r>
                          </w:p>
                          <w:p w:rsidR="00F64F48" w:rsidRDefault="006E6C69" w:rsidP="00F64F48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vertAlign w:val="superscript"/>
                                <w:lang w:val="fr-FR"/>
                              </w:rPr>
                              <w:t>èm</w:t>
                            </w:r>
                            <w:r w:rsidR="00F64F48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vertAlign w:val="superscript"/>
                                <w:lang w:val="fr-FR"/>
                              </w:rPr>
                              <w:t>e</w:t>
                            </w:r>
                            <w:r w:rsidR="00F64F48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  <w:t xml:space="preserve"> </w:t>
                            </w:r>
                            <w:r w:rsidR="00F64F48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lang w:val="fr-FR"/>
                              </w:rPr>
                              <w:t>semestre</w:t>
                            </w:r>
                          </w:p>
                          <w:p w:rsidR="00F64F48" w:rsidRPr="005019A0" w:rsidRDefault="00F64F48" w:rsidP="00F64F48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32"/>
                                <w:szCs w:val="28"/>
                                <w:lang w:val="fr-FR"/>
                              </w:rPr>
                            </w:pPr>
                            <w:r w:rsidRPr="005019A0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36"/>
                                <w:szCs w:val="30"/>
                                <w:lang w:val="fr-FR"/>
                              </w:rPr>
                              <w:t>Mathématiques</w:t>
                            </w: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1C7C58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7" o:spid="_x0000_s1026" type="#_x0000_t176" style="position:absolute;margin-left:-22.75pt;margin-top:-30.45pt;width:205.65pt;height:76.7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" filled="f" strokecolor="windowText" strokeweight="1.5pt">
                <v:textbox>
                  <w:txbxContent>
                    <w:p w:rsidR="00F64F48" w:rsidRDefault="006E6C69" w:rsidP="00F64F48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>DEVOIR SURVEILLE N°1</w:t>
                      </w:r>
                    </w:p>
                    <w:p w:rsidR="00F64F48" w:rsidRDefault="006E6C69" w:rsidP="00F64F48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  <w:t>2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vertAlign w:val="superscript"/>
                          <w:lang w:val="fr-FR"/>
                        </w:rPr>
                        <w:t>èm</w:t>
                      </w:r>
                      <w:r w:rsidR="00F64F48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vertAlign w:val="superscript"/>
                          <w:lang w:val="fr-FR"/>
                        </w:rPr>
                        <w:t>e</w:t>
                      </w:r>
                      <w:r w:rsidR="00F64F48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  <w:t xml:space="preserve"> </w:t>
                      </w:r>
                      <w:r w:rsidR="00F64F48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lang w:val="fr-FR"/>
                        </w:rPr>
                        <w:t>semestre</w:t>
                      </w:r>
                    </w:p>
                    <w:p w:rsidR="00F64F48" w:rsidRPr="005019A0" w:rsidRDefault="00F64F48" w:rsidP="00F64F48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32"/>
                          <w:szCs w:val="28"/>
                          <w:lang w:val="fr-FR"/>
                        </w:rPr>
                      </w:pPr>
                      <w:r w:rsidRPr="005019A0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36"/>
                          <w:szCs w:val="30"/>
                          <w:lang w:val="fr-FR"/>
                        </w:rPr>
                        <w:t>Mathématiques</w:t>
                      </w:r>
                    </w:p>
                    <w:p w:rsidR="00F64F48" w:rsidRDefault="00F64F48" w:rsidP="00F64F48">
                      <w:pPr>
                        <w:jc w:val="center"/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2F6C9C" wp14:editId="56665026">
                <wp:simplePos x="0" y="0"/>
                <wp:positionH relativeFrom="margin">
                  <wp:posOffset>4727575</wp:posOffset>
                </wp:positionH>
                <wp:positionV relativeFrom="paragraph">
                  <wp:posOffset>-386080</wp:posOffset>
                </wp:positionV>
                <wp:extent cx="2471420" cy="964565"/>
                <wp:effectExtent l="0" t="0" r="24130" b="26035"/>
                <wp:wrapNone/>
                <wp:docPr id="34" name="Flowchart: Alternate Proces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1420" cy="964565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64F48" w:rsidRDefault="00F64F48" w:rsidP="006E6C69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 xml:space="preserve">Niveau : </w:t>
                            </w:r>
                            <w:r w:rsidR="006E6C69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2 ACPI</w:t>
                            </w:r>
                          </w:p>
                          <w:p w:rsidR="00F64F48" w:rsidRDefault="00F64F48" w:rsidP="00F64F48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</w:pP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Année scolaire :2022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 xml:space="preserve"> </w:t>
                            </w: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 xml:space="preserve"> </w:t>
                            </w: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2022</w:t>
                            </w:r>
                          </w:p>
                          <w:p w:rsidR="00F64F48" w:rsidRPr="007B36F2" w:rsidRDefault="00F64F48" w:rsidP="00F64F48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color w:val="000000" w:themeColor="text1"/>
                                <w:sz w:val="20"/>
                                <w:szCs w:val="20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Prof : BAKHIRA Noureddine</w:t>
                            </w:r>
                          </w:p>
                          <w:p w:rsidR="00F64F48" w:rsidRDefault="00F64F48" w:rsidP="00F64F48">
                            <w:pPr>
                              <w:bidi/>
                              <w:spacing w:after="0"/>
                              <w:jc w:val="center"/>
                              <w:rPr>
                                <w:rFonts w:ascii="Algerian" w:hAnsi="Algerian" w:cs="arabswell_1"/>
                                <w:color w:val="000000" w:themeColor="text1"/>
                                <w:sz w:val="28"/>
                                <w:szCs w:val="26"/>
                                <w:lang w:val="fr-FR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2F6C9C" id="Flowchart: Alternate Process 34" o:spid="_x0000_s1027" type="#_x0000_t176" style="position:absolute;margin-left:372.25pt;margin-top:-30.4pt;width:194.6pt;height:75.9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" filled="f" strokecolor="windowText" strokeweight="1.5pt">
                <v:textbox>
                  <w:txbxContent>
                    <w:p w:rsidR="00F64F48" w:rsidRDefault="00F64F48" w:rsidP="006E6C69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 xml:space="preserve">Niveau : </w:t>
                      </w:r>
                      <w:r w:rsidR="006E6C69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2 ACPI</w:t>
                      </w:r>
                    </w:p>
                    <w:p w:rsidR="00F64F48" w:rsidRDefault="00F64F48" w:rsidP="00F64F48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</w:pP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Année scolaire :2022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 xml:space="preserve"> </w:t>
                      </w: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/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 xml:space="preserve"> </w:t>
                      </w: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2022</w:t>
                      </w:r>
                    </w:p>
                    <w:p w:rsidR="00F64F48" w:rsidRPr="007B36F2" w:rsidRDefault="00F64F48" w:rsidP="00F64F48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color w:val="000000" w:themeColor="text1"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Prof : BAKHIRA Noureddine</w:t>
                      </w:r>
                    </w:p>
                    <w:p w:rsidR="00F64F48" w:rsidRDefault="00F64F48" w:rsidP="00F64F48">
                      <w:pPr>
                        <w:bidi/>
                        <w:spacing w:after="0"/>
                        <w:jc w:val="center"/>
                        <w:rPr>
                          <w:rFonts w:ascii="Algerian" w:hAnsi="Algerian" w:cs="arabswell_1"/>
                          <w:color w:val="000000" w:themeColor="text1"/>
                          <w:sz w:val="28"/>
                          <w:szCs w:val="26"/>
                          <w:lang w:val="fr-FR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64F48" w:rsidRDefault="00DD1928" w:rsidP="00F64F48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CC41030" wp14:editId="28ADBC1C">
                <wp:simplePos x="0" y="0"/>
                <wp:positionH relativeFrom="column">
                  <wp:posOffset>-361950</wp:posOffset>
                </wp:positionH>
                <wp:positionV relativeFrom="paragraph">
                  <wp:posOffset>364490</wp:posOffset>
                </wp:positionV>
                <wp:extent cx="7557770" cy="1343025"/>
                <wp:effectExtent l="0" t="0" r="24130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13430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64F48" w:rsidRPr="00F81513" w:rsidRDefault="00F64F48" w:rsidP="0041567B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Exercice 1 : (</w:t>
                            </w:r>
                            <w:r w:rsidR="009F79BB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4 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pts )</w:t>
                            </w:r>
                          </w:p>
                          <w:p w:rsidR="00F64F48" w:rsidRPr="00F81513" w:rsidRDefault="00D23930" w:rsidP="00DD1928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  </w:t>
                            </w:r>
                            <w:r w:rsidR="00D80EA2"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</w:t>
                            </w:r>
                            <w:r w:rsidR="00F64F48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Développer et réduire les expressions suivantes :</w:t>
                            </w:r>
                          </w:p>
                          <w:p w:rsidR="00F64F48" w:rsidRPr="00F81513" w:rsidRDefault="00B155A1" w:rsidP="00DD1928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  <w:r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          </w:t>
                            </w:r>
                            <w:r w:rsidR="00F64F48"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</w:t>
                            </w:r>
                            <w:r w:rsidR="0017348B" w:rsidRPr="00F81513">
                              <w:rPr>
                                <w:noProof/>
                                <w:position w:val="-54"/>
                                <w:sz w:val="20"/>
                                <w:szCs w:val="20"/>
                              </w:rPr>
                            </w:r>
                            <w:r w:rsidR="0017348B" w:rsidRPr="00F81513">
                              <w:rPr>
                                <w:noProof/>
                                <w:position w:val="-54"/>
                                <w:sz w:val="20"/>
                                <w:szCs w:val="20"/>
                              </w:rPr>
                              <w:object w:dxaOrig="5535" w:dyaOrig="133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76.9pt;height:66.75pt" o:ole="">
                                  <v:imagedata r:id="rId8" o:title=""/>
                                </v:shape>
                                <o:OLEObject Type="Embed" ProgID="Equation.DSMT4" ShapeID="_x0000_i1026" DrawAspect="Content" ObjectID="_1709357229" r:id="rId9"/>
                              </w:object>
                            </w: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C41030" id="Rectangle 6" o:spid="_x0000_s1028" style="position:absolute;left:0;text-align:left;margin-left:-28.5pt;margin-top:28.7pt;width:595.1pt;height:105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" fillcolor="window" strokecolor="windowText" strokeweight="1.5pt">
                <v:textbox>
                  <w:txbxContent>
                    <w:p w:rsidR="00F64F48" w:rsidRPr="00F81513" w:rsidRDefault="00F64F48" w:rsidP="0041567B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Exercice 1 : (</w:t>
                      </w:r>
                      <w:r w:rsidR="009F79BB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4 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pts )</w:t>
                      </w:r>
                    </w:p>
                    <w:p w:rsidR="00F64F48" w:rsidRPr="00F81513" w:rsidRDefault="00D23930" w:rsidP="00DD1928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  <w:r>
                        <w:rPr>
                          <w:sz w:val="20"/>
                          <w:szCs w:val="20"/>
                          <w:lang w:val="fr-MC"/>
                        </w:rPr>
                        <w:t xml:space="preserve">        </w:t>
                      </w:r>
                      <w:r w:rsidR="00D80EA2"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</w:t>
                      </w:r>
                      <w:r w:rsidR="00F64F48" w:rsidRPr="00F81513">
                        <w:rPr>
                          <w:rFonts w:ascii="Comic Sans MS" w:hAnsi="Comic Sans MS"/>
                          <w:lang w:val="fr-MC"/>
                        </w:rPr>
                        <w:t>Développer et réduire les expressions suivantes :</w:t>
                      </w:r>
                    </w:p>
                    <w:p w:rsidR="00F64F48" w:rsidRPr="00F81513" w:rsidRDefault="00B155A1" w:rsidP="00DD1928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  <w:r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          </w:t>
                      </w:r>
                      <w:r w:rsidR="00F64F48"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</w:t>
                      </w:r>
                      <w:r w:rsidR="0017348B" w:rsidRPr="00F81513">
                        <w:rPr>
                          <w:noProof/>
                          <w:position w:val="-54"/>
                          <w:sz w:val="20"/>
                          <w:szCs w:val="20"/>
                        </w:rPr>
                      </w:r>
                      <w:r w:rsidR="0017348B" w:rsidRPr="00F81513">
                        <w:rPr>
                          <w:noProof/>
                          <w:position w:val="-54"/>
                          <w:sz w:val="20"/>
                          <w:szCs w:val="20"/>
                        </w:rPr>
                        <w:object w:dxaOrig="5535" w:dyaOrig="1335">
                          <v:shape id="_x0000_i1026" type="#_x0000_t75" style="width:276.9pt;height:66.75pt" o:ole="">
                            <v:imagedata r:id="rId8" o:title=""/>
                          </v:shape>
                          <o:OLEObject Type="Embed" ProgID="Equation.DSMT4" ShapeID="_x0000_i1026" DrawAspect="Content" ObjectID="_1709357229" r:id="rId10"/>
                        </w:object>
                      </w: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F64F48" w:rsidRDefault="00F64F48" w:rsidP="00F64F48"/>
    <w:p w:rsidR="00F64F48" w:rsidRDefault="006E6C69" w:rsidP="00F64F48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margin">
                  <wp:posOffset>5734050</wp:posOffset>
                </wp:positionH>
                <wp:positionV relativeFrom="paragraph">
                  <wp:posOffset>245110</wp:posOffset>
                </wp:positionV>
                <wp:extent cx="1228725" cy="895350"/>
                <wp:effectExtent l="0" t="0" r="0" b="0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28725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79BB" w:rsidRPr="009F79BB" w:rsidRDefault="009F79BB" w:rsidP="009F79BB">
                            <w:pPr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 xml:space="preserve">1pt </w:t>
                            </w:r>
                            <w:r w:rsidRPr="009F79BB">
                              <w:rPr>
                                <w:color w:val="2E74B5" w:themeColor="accent1" w:themeShade="BF"/>
                              </w:rPr>
                              <w:t>– 0,75 pt</w:t>
                            </w:r>
                          </w:p>
                          <w:p w:rsidR="009F79BB" w:rsidRPr="009F79BB" w:rsidRDefault="009F79BB" w:rsidP="009F79BB">
                            <w:pPr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75 pt - 0,75 pt</w:t>
                            </w:r>
                          </w:p>
                          <w:p w:rsidR="009F79BB" w:rsidRPr="009F79BB" w:rsidRDefault="009F79BB" w:rsidP="009F79BB">
                            <w:pPr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75 pt</w:t>
                            </w:r>
                          </w:p>
                          <w:p w:rsidR="009F79BB" w:rsidRDefault="009F79BB" w:rsidP="009F79BB">
                            <w:pPr>
                              <w:jc w:val="center"/>
                            </w:pPr>
                          </w:p>
                          <w:p w:rsidR="009F79BB" w:rsidRDefault="009F79BB" w:rsidP="009F79BB">
                            <w:pPr>
                              <w:jc w:val="center"/>
                            </w:pPr>
                          </w:p>
                          <w:p w:rsidR="009F79BB" w:rsidRDefault="009F79BB" w:rsidP="009F79B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0" o:spid="_x0000_s1029" style="position:absolute;margin-left:451.5pt;margin-top:19.3pt;width:96.75pt;height:70.5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" filled="f" stroked="f" strokeweight="1pt">
                <v:textbox>
                  <w:txbxContent>
                    <w:p w:rsidR="009F79BB" w:rsidRPr="009F79BB" w:rsidRDefault="009F79BB" w:rsidP="009F79BB">
                      <w:pPr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1pt – 0</w:t>
                      </w:r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,75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Pr="009F79BB" w:rsidRDefault="009F79BB" w:rsidP="009F79BB">
                      <w:pPr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,75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  <w:r w:rsidRPr="009F79BB">
                        <w:rPr>
                          <w:color w:val="2E74B5" w:themeColor="accent1" w:themeShade="BF"/>
                        </w:rPr>
                        <w:t xml:space="preserve"> - </w:t>
                      </w:r>
                      <w:r w:rsidRPr="009F79BB">
                        <w:rPr>
                          <w:color w:val="2E74B5" w:themeColor="accent1" w:themeShade="BF"/>
                        </w:rPr>
                        <w:t xml:space="preserve">0,75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Pr="009F79BB" w:rsidRDefault="009F79BB" w:rsidP="009F79BB">
                      <w:pPr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,75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Default="009F79BB" w:rsidP="009F79BB">
                      <w:pPr>
                        <w:jc w:val="center"/>
                      </w:pPr>
                    </w:p>
                    <w:p w:rsidR="009F79BB" w:rsidRDefault="009F79BB" w:rsidP="009F79BB">
                      <w:pPr>
                        <w:jc w:val="center"/>
                      </w:pPr>
                    </w:p>
                    <w:p w:rsidR="009F79BB" w:rsidRDefault="009F79BB" w:rsidP="009F79BB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64F48" w:rsidRDefault="00F64F48" w:rsidP="00F64F48"/>
    <w:p w:rsidR="00F64F48" w:rsidRDefault="00F64F48" w:rsidP="00F64F48"/>
    <w:p w:rsidR="00F64F48" w:rsidRDefault="00F81513" w:rsidP="00F64F48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B9B1173" wp14:editId="36F95367">
                <wp:simplePos x="0" y="0"/>
                <wp:positionH relativeFrom="column">
                  <wp:posOffset>-361950</wp:posOffset>
                </wp:positionH>
                <wp:positionV relativeFrom="paragraph">
                  <wp:posOffset>337185</wp:posOffset>
                </wp:positionV>
                <wp:extent cx="7557770" cy="1428750"/>
                <wp:effectExtent l="0" t="0" r="2413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1428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64F48" w:rsidRPr="00F81513" w:rsidRDefault="00F64F48" w:rsidP="0041567B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Exercice 2 : (</w:t>
                            </w:r>
                            <w:r w:rsidR="00DD1928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9F79BB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4</w:t>
                            </w:r>
                            <w:r w:rsidR="00DD1928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pts )</w:t>
                            </w:r>
                          </w:p>
                          <w:p w:rsidR="00F64F48" w:rsidRPr="00F81513" w:rsidRDefault="00F64F48" w:rsidP="00DD1928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  <w:r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</w: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Factoriser les expressions suivantes :</w:t>
                            </w:r>
                          </w:p>
                          <w:p w:rsidR="00F64F48" w:rsidRPr="00F81513" w:rsidRDefault="00D80EA2" w:rsidP="00DD1928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  <w:r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       </w:t>
                            </w:r>
                            <w:r w:rsidR="00F64F48"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</w:t>
                            </w:r>
                            <w:r w:rsidR="0017348B" w:rsidRPr="00F81513">
                              <w:rPr>
                                <w:noProof/>
                                <w:position w:val="-54"/>
                                <w:sz w:val="20"/>
                                <w:szCs w:val="20"/>
                              </w:rPr>
                            </w:r>
                            <w:r w:rsidR="0017348B" w:rsidRPr="00F81513">
                              <w:rPr>
                                <w:noProof/>
                                <w:position w:val="-54"/>
                                <w:sz w:val="20"/>
                                <w:szCs w:val="20"/>
                              </w:rPr>
                              <w:object w:dxaOrig="6330" w:dyaOrig="1470">
                                <v:shape id="_x0000_i1028" type="#_x0000_t75" style="width:316.7pt;height:73.75pt" o:ole="">
                                  <v:imagedata r:id="rId11" o:title=""/>
                                </v:shape>
                                <o:OLEObject Type="Embed" ProgID="Equation.DSMT4" ShapeID="_x0000_i1028" DrawAspect="Content" ObjectID="_1709357230" r:id="rId12"/>
                              </w:object>
                            </w: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B9B1173" id="Rectangle 4" o:spid="_x0000_s1030" style="position:absolute;margin-left:-28.5pt;margin-top:26.55pt;width:595.1pt;height:112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" fillcolor="window" strokecolor="windowText" strokeweight="1.5pt">
                <v:textbox>
                  <w:txbxContent>
                    <w:p w:rsidR="00F64F48" w:rsidRPr="00F81513" w:rsidRDefault="00F64F48" w:rsidP="0041567B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Exercice 2 : (</w:t>
                      </w:r>
                      <w:r w:rsidR="00DD1928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9F79BB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4</w:t>
                      </w:r>
                      <w:r w:rsidR="00DD1928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pts )</w:t>
                      </w:r>
                    </w:p>
                    <w:p w:rsidR="00F64F48" w:rsidRPr="00F81513" w:rsidRDefault="00F64F48" w:rsidP="00DD1928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  <w:r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</w: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>Factoriser les expressions suivantes :</w:t>
                      </w:r>
                    </w:p>
                    <w:p w:rsidR="00F64F48" w:rsidRPr="00F81513" w:rsidRDefault="00D80EA2" w:rsidP="00DD1928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  <w:r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       </w:t>
                      </w:r>
                      <w:r w:rsidR="00F64F48"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</w:t>
                      </w:r>
                      <w:r w:rsidR="0017348B" w:rsidRPr="00F81513">
                        <w:rPr>
                          <w:noProof/>
                          <w:position w:val="-54"/>
                          <w:sz w:val="20"/>
                          <w:szCs w:val="20"/>
                        </w:rPr>
                      </w:r>
                      <w:r w:rsidR="0017348B" w:rsidRPr="00F81513">
                        <w:rPr>
                          <w:noProof/>
                          <w:position w:val="-54"/>
                          <w:sz w:val="20"/>
                          <w:szCs w:val="20"/>
                        </w:rPr>
                        <w:object w:dxaOrig="6330" w:dyaOrig="1470">
                          <v:shape id="_x0000_i1028" type="#_x0000_t75" style="width:316.7pt;height:73.75pt" o:ole="">
                            <v:imagedata r:id="rId11" o:title=""/>
                          </v:shape>
                          <o:OLEObject Type="Embed" ProgID="Equation.DSMT4" ShapeID="_x0000_i1028" DrawAspect="Content" ObjectID="_1709357230" r:id="rId13"/>
                        </w:object>
                      </w: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F64F48" w:rsidRDefault="00F64F48" w:rsidP="00F64F48"/>
    <w:p w:rsidR="00F64F48" w:rsidRDefault="006E6C69" w:rsidP="00F64F48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781675</wp:posOffset>
                </wp:positionH>
                <wp:positionV relativeFrom="paragraph">
                  <wp:posOffset>227330</wp:posOffset>
                </wp:positionV>
                <wp:extent cx="1181100" cy="876300"/>
                <wp:effectExtent l="0" t="0" r="0" b="0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81100" cy="8763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79BB" w:rsidRPr="009F79BB" w:rsidRDefault="009F79BB" w:rsidP="00F81513">
                            <w:pPr>
                              <w:spacing w:after="0" w:line="360" w:lineRule="auto"/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1 pt  -  0,75 pt</w:t>
                            </w:r>
                          </w:p>
                          <w:p w:rsidR="009F79BB" w:rsidRPr="009F79BB" w:rsidRDefault="009F79BB" w:rsidP="00F81513">
                            <w:pPr>
                              <w:spacing w:after="0" w:line="360" w:lineRule="auto"/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75 pt  -  0,75 pt</w:t>
                            </w:r>
                          </w:p>
                          <w:p w:rsidR="009F79BB" w:rsidRPr="009F79BB" w:rsidRDefault="009F79BB" w:rsidP="00F81513">
                            <w:pPr>
                              <w:spacing w:after="0" w:line="360" w:lineRule="auto"/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75 pt</w:t>
                            </w:r>
                          </w:p>
                          <w:p w:rsidR="009F79BB" w:rsidRDefault="009F79BB" w:rsidP="009F79BB">
                            <w:pPr>
                              <w:jc w:val="center"/>
                            </w:pPr>
                          </w:p>
                          <w:p w:rsidR="009F79BB" w:rsidRDefault="009F79BB" w:rsidP="009F79BB">
                            <w:pPr>
                              <w:jc w:val="center"/>
                            </w:pPr>
                          </w:p>
                          <w:p w:rsidR="009F79BB" w:rsidRDefault="009F79BB" w:rsidP="009F79B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1" o:spid="_x0000_s1031" style="position:absolute;margin-left:455.25pt;margin-top:17.9pt;width:93pt;height:6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" fillcolor="white [3201]" stroked="f" strokeweight="1pt">
                <v:textbox>
                  <w:txbxContent>
                    <w:p w:rsidR="009F79BB" w:rsidRPr="009F79BB" w:rsidRDefault="009F79BB" w:rsidP="00F81513">
                      <w:pPr>
                        <w:spacing w:after="0" w:line="360" w:lineRule="auto"/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1</w:t>
                      </w:r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  <w:r w:rsidRPr="009F79BB">
                        <w:rPr>
                          <w:color w:val="2E74B5" w:themeColor="accent1" w:themeShade="BF"/>
                        </w:rPr>
                        <w:t xml:space="preserve">  -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 </w:t>
                      </w:r>
                      <w:r w:rsidRPr="009F79BB">
                        <w:rPr>
                          <w:color w:val="2E74B5" w:themeColor="accent1" w:themeShade="BF"/>
                        </w:rPr>
                        <w:t xml:space="preserve">0,75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Pr="009F79BB" w:rsidRDefault="009F79BB" w:rsidP="00F81513">
                      <w:pPr>
                        <w:spacing w:after="0" w:line="360" w:lineRule="auto"/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,75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  <w:r w:rsidRPr="009F79BB">
                        <w:rPr>
                          <w:color w:val="2E74B5" w:themeColor="accent1" w:themeShade="BF"/>
                        </w:rPr>
                        <w:t xml:space="preserve">  -  </w:t>
                      </w:r>
                      <w:r w:rsidRPr="009F79BB">
                        <w:rPr>
                          <w:color w:val="2E74B5" w:themeColor="accent1" w:themeShade="BF"/>
                        </w:rPr>
                        <w:t xml:space="preserve">0,75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Pr="009F79BB" w:rsidRDefault="009F79BB" w:rsidP="00F81513">
                      <w:pPr>
                        <w:spacing w:after="0" w:line="360" w:lineRule="auto"/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,75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Default="009F79BB" w:rsidP="009F79BB">
                      <w:pPr>
                        <w:jc w:val="center"/>
                      </w:pPr>
                    </w:p>
                    <w:p w:rsidR="009F79BB" w:rsidRDefault="009F79BB" w:rsidP="009F79BB">
                      <w:pPr>
                        <w:jc w:val="center"/>
                      </w:pPr>
                    </w:p>
                    <w:p w:rsidR="009F79BB" w:rsidRDefault="009F79BB" w:rsidP="009F79B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p w:rsidR="00F64F48" w:rsidRPr="00D60C21" w:rsidRDefault="00F64F48" w:rsidP="00F64F48">
      <w:pPr>
        <w:spacing w:after="0" w:line="259" w:lineRule="auto"/>
        <w:contextualSpacing/>
        <w:jc w:val="both"/>
        <w:rPr>
          <w:rFonts w:ascii="Comic Sans MS" w:hAnsi="Comic Sans MS"/>
          <w:b/>
          <w:bCs/>
          <w:u w:val="single"/>
          <w:lang w:val="fr-FR"/>
        </w:rPr>
      </w:pPr>
      <w:r w:rsidRPr="00D60C21">
        <w:rPr>
          <w:sz w:val="20"/>
          <w:szCs w:val="20"/>
          <w:lang w:val="fr-MC"/>
        </w:rPr>
        <w:t xml:space="preserve">                    </w:t>
      </w:r>
    </w:p>
    <w:p w:rsidR="00F64F48" w:rsidRDefault="00F64F48" w:rsidP="00F64F48"/>
    <w:p w:rsidR="00BA37F7" w:rsidRDefault="00F81513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4E0E2A5" wp14:editId="3263A743">
                <wp:simplePos x="0" y="0"/>
                <wp:positionH relativeFrom="column">
                  <wp:posOffset>-361950</wp:posOffset>
                </wp:positionH>
                <wp:positionV relativeFrom="paragraph">
                  <wp:posOffset>450850</wp:posOffset>
                </wp:positionV>
                <wp:extent cx="7543800" cy="224790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43800" cy="22479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D80EA2" w:rsidRPr="00F81513" w:rsidRDefault="00D80EA2" w:rsidP="0041567B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Exercice </w:t>
                            </w:r>
                            <w:r w:rsidR="00DD1928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3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: (</w:t>
                            </w:r>
                            <w:r w:rsidR="00DD1928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9F79BB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lang w:val="fr-MC"/>
                              </w:rPr>
                              <w:t>4</w:t>
                            </w:r>
                            <w:r w:rsidR="00DD1928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lang w:val="fr-MC"/>
                              </w:rPr>
                              <w:t xml:space="preserve"> 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lang w:val="fr-MC"/>
                              </w:rPr>
                              <w:t>pts )</w:t>
                            </w:r>
                          </w:p>
                          <w:p w:rsidR="00D80EA2" w:rsidRPr="00F81513" w:rsidRDefault="00D80EA2" w:rsidP="00DD1928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  <w:r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  </w:t>
                            </w:r>
                            <w:r w:rsidR="00F81513" w:rsidRPr="00D23930">
                              <w:rPr>
                                <w:lang w:val="fr-MC"/>
                              </w:rPr>
                              <w:t xml:space="preserve">1- </w:t>
                            </w:r>
                            <w:r w:rsidRPr="00D23930">
                              <w:rPr>
                                <w:lang w:val="fr-MC"/>
                              </w:rPr>
                              <w:t xml:space="preserve"> </w:t>
                            </w:r>
                            <w:r w:rsidRPr="00D23930">
                              <w:rPr>
                                <w:rFonts w:ascii="Comic Sans MS" w:hAnsi="Comic Sans MS"/>
                                <w:lang w:val="fr-MC"/>
                              </w:rPr>
                              <w:t>Résoudre les équations suivantes :</w:t>
                            </w:r>
                          </w:p>
                          <w:p w:rsidR="00D80EA2" w:rsidRPr="00F81513" w:rsidRDefault="00D80EA2" w:rsidP="00DD1928">
                            <w:pPr>
                              <w:spacing w:after="0"/>
                              <w:rPr>
                                <w:rFonts w:ascii="Comic Sans MS" w:hAnsi="Comic Sans MS"/>
                                <w:sz w:val="18"/>
                                <w:szCs w:val="18"/>
                                <w:lang w:val="fr-MC"/>
                              </w:rPr>
                            </w:pPr>
                            <w:r w:rsidRPr="00F81513">
                              <w:rPr>
                                <w:sz w:val="18"/>
                                <w:szCs w:val="18"/>
                                <w:lang w:val="fr-MC"/>
                              </w:rPr>
                              <w:t xml:space="preserve">               </w:t>
                            </w:r>
                            <w:r w:rsidR="0017348B" w:rsidRPr="00F81513">
                              <w:rPr>
                                <w:noProof/>
                                <w:position w:val="-64"/>
                                <w:sz w:val="18"/>
                                <w:szCs w:val="18"/>
                              </w:rPr>
                            </w:r>
                            <w:r w:rsidR="0017348B" w:rsidRPr="00F81513">
                              <w:rPr>
                                <w:noProof/>
                                <w:position w:val="-64"/>
                                <w:sz w:val="18"/>
                                <w:szCs w:val="18"/>
                              </w:rPr>
                              <w:object w:dxaOrig="6660" w:dyaOrig="1665">
                                <v:shape id="_x0000_i1030" type="#_x0000_t75" style="width:333.05pt;height:83.1pt" o:ole="">
                                  <v:imagedata r:id="rId14" o:title=""/>
                                </v:shape>
                                <o:OLEObject Type="Embed" ProgID="Equation.DSMT4" ShapeID="_x0000_i1030" DrawAspect="Content" ObjectID="_1709357231" r:id="rId15"/>
                              </w:object>
                            </w:r>
                          </w:p>
                          <w:p w:rsidR="00D80EA2" w:rsidRDefault="00F81513" w:rsidP="00F81513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2- 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L’âge de Khalid est 4 fois l’âge de Kenza. Dans 10 ans l’âge de Khalid sera le double de l’âge de Kenza.</w:t>
                            </w:r>
                          </w:p>
                          <w:p w:rsidR="00D23930" w:rsidRPr="009F79BB" w:rsidRDefault="00F81513" w:rsidP="00D23930">
                            <w:pPr>
                              <w:spacing w:line="360" w:lineRule="auto"/>
                              <w:rPr>
                                <w:color w:val="2E74B5" w:themeColor="accent1" w:themeShade="BF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Quel est l’âge actuel de Khalid et de Kenza ?</w:t>
                            </w:r>
                            <w:r w:rsidR="00D23930">
                              <w:rPr>
                                <w:rFonts w:ascii="Comic Sans MS" w:hAnsi="Comic Sans MS"/>
                                <w:lang w:val="fr-MC"/>
                              </w:rPr>
                              <w:t>............................................................................................</w:t>
                            </w:r>
                            <w:r w:rsidR="00D23930" w:rsidRPr="00D23930">
                              <w:rPr>
                                <w:color w:val="2E74B5" w:themeColor="accent1" w:themeShade="BF"/>
                                <w:lang w:val="fr-MC"/>
                              </w:rPr>
                              <w:t xml:space="preserve"> </w:t>
                            </w:r>
                            <w:r w:rsidR="00D23930">
                              <w:rPr>
                                <w:color w:val="2E74B5" w:themeColor="accent1" w:themeShade="BF"/>
                                <w:lang w:val="fr-MC"/>
                              </w:rPr>
                              <w:t>(</w:t>
                            </w:r>
                            <w:r w:rsidR="00D23930">
                              <w:rPr>
                                <w:color w:val="2E74B5" w:themeColor="accent1" w:themeShade="BF"/>
                              </w:rPr>
                              <w:t>1,5</w:t>
                            </w:r>
                            <w:r w:rsidR="00D23930" w:rsidRPr="009F79BB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  <w:r w:rsidR="00D23930">
                              <w:rPr>
                                <w:color w:val="2E74B5" w:themeColor="accent1" w:themeShade="BF"/>
                              </w:rPr>
                              <w:t>s )</w:t>
                            </w:r>
                          </w:p>
                          <w:p w:rsidR="00D23930" w:rsidRPr="009F79BB" w:rsidRDefault="00D23930" w:rsidP="00D23930">
                            <w:pPr>
                              <w:spacing w:line="360" w:lineRule="auto"/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75 pt  -  0,75 pt</w:t>
                            </w:r>
                          </w:p>
                          <w:p w:rsidR="00D23930" w:rsidRPr="009F79BB" w:rsidRDefault="00D23930" w:rsidP="00D23930">
                            <w:pPr>
                              <w:spacing w:line="360" w:lineRule="auto"/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75 pt</w:t>
                            </w:r>
                          </w:p>
                          <w:p w:rsidR="00F81513" w:rsidRPr="00F81513" w:rsidRDefault="00F81513" w:rsidP="00F81513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Pr="00AB5F6D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Pr="00AB5F6D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Pr="00AB5F6D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Pr="00AB5F6D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Pr="00AB5F6D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Pr="00AB5F6D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Pr="00AB5F6D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80EA2" w:rsidRPr="00AB5F6D" w:rsidRDefault="00D80EA2" w:rsidP="00D80EA2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4E0E2A5" id="Rectangle 5" o:spid="_x0000_s1032" style="position:absolute;margin-left:-28.5pt;margin-top:35.5pt;width:594pt;height:17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" fillcolor="window" strokecolor="windowText" strokeweight="1.5pt">
                <v:textbox>
                  <w:txbxContent>
                    <w:p w:rsidR="00D80EA2" w:rsidRPr="00F81513" w:rsidRDefault="00D80EA2" w:rsidP="0041567B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Exercice </w:t>
                      </w:r>
                      <w:r w:rsidR="00DD1928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3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: (</w:t>
                      </w:r>
                      <w:r w:rsidR="00DD1928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9F79BB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lang w:val="fr-MC"/>
                        </w:rPr>
                        <w:t>4</w:t>
                      </w:r>
                      <w:r w:rsidR="00DD1928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lang w:val="fr-MC"/>
                        </w:rPr>
                        <w:t xml:space="preserve"> 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lang w:val="fr-MC"/>
                        </w:rPr>
                        <w:t>pts )</w:t>
                      </w:r>
                    </w:p>
                    <w:p w:rsidR="00D80EA2" w:rsidRPr="00F81513" w:rsidRDefault="00D80EA2" w:rsidP="00DD1928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  <w:r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  </w:t>
                      </w:r>
                      <w:r w:rsidR="00F81513" w:rsidRPr="00D23930">
                        <w:rPr>
                          <w:lang w:val="fr-MC"/>
                        </w:rPr>
                        <w:t xml:space="preserve">1- </w:t>
                      </w:r>
                      <w:r w:rsidRPr="00D23930">
                        <w:rPr>
                          <w:lang w:val="fr-MC"/>
                        </w:rPr>
                        <w:t xml:space="preserve"> </w:t>
                      </w:r>
                      <w:r w:rsidRPr="00D23930">
                        <w:rPr>
                          <w:rFonts w:ascii="Comic Sans MS" w:hAnsi="Comic Sans MS"/>
                          <w:lang w:val="fr-MC"/>
                        </w:rPr>
                        <w:t>Résoudre les équations suivantes :</w:t>
                      </w:r>
                    </w:p>
                    <w:p w:rsidR="00D80EA2" w:rsidRPr="00F81513" w:rsidRDefault="00D80EA2" w:rsidP="00DD1928">
                      <w:pPr>
                        <w:spacing w:after="0"/>
                        <w:rPr>
                          <w:rFonts w:ascii="Comic Sans MS" w:hAnsi="Comic Sans MS"/>
                          <w:sz w:val="18"/>
                          <w:szCs w:val="18"/>
                          <w:lang w:val="fr-MC"/>
                        </w:rPr>
                      </w:pPr>
                      <w:r w:rsidRPr="00F81513">
                        <w:rPr>
                          <w:sz w:val="18"/>
                          <w:szCs w:val="18"/>
                          <w:lang w:val="fr-MC"/>
                        </w:rPr>
                        <w:t xml:space="preserve">               </w:t>
                      </w:r>
                      <w:r w:rsidR="0017348B" w:rsidRPr="00F81513">
                        <w:rPr>
                          <w:noProof/>
                          <w:position w:val="-64"/>
                          <w:sz w:val="18"/>
                          <w:szCs w:val="18"/>
                        </w:rPr>
                      </w:r>
                      <w:r w:rsidR="0017348B" w:rsidRPr="00F81513">
                        <w:rPr>
                          <w:noProof/>
                          <w:position w:val="-64"/>
                          <w:sz w:val="18"/>
                          <w:szCs w:val="18"/>
                        </w:rPr>
                        <w:object w:dxaOrig="6660" w:dyaOrig="1665">
                          <v:shape id="_x0000_i1030" type="#_x0000_t75" style="width:333.05pt;height:83.1pt" o:ole="">
                            <v:imagedata r:id="rId14" o:title=""/>
                          </v:shape>
                          <o:OLEObject Type="Embed" ProgID="Equation.DSMT4" ShapeID="_x0000_i1030" DrawAspect="Content" ObjectID="_1709357231" r:id="rId16"/>
                        </w:object>
                      </w:r>
                    </w:p>
                    <w:p w:rsidR="00D80EA2" w:rsidRDefault="00F81513" w:rsidP="00F81513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2- 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>L’âge de Khalid est 4 fois l’âge de Kenza. Dans 10 ans l’âge de Khalid sera le double de l’âge de Kenza.</w:t>
                      </w:r>
                    </w:p>
                    <w:p w:rsidR="00D23930" w:rsidRPr="009F79BB" w:rsidRDefault="00F81513" w:rsidP="00D23930">
                      <w:pPr>
                        <w:spacing w:line="360" w:lineRule="auto"/>
                        <w:rPr>
                          <w:color w:val="2E74B5" w:themeColor="accent1" w:themeShade="BF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>Quel est l’âge actuel de Khalid et de Kenza ?</w:t>
                      </w:r>
                      <w:r w:rsidR="00D23930">
                        <w:rPr>
                          <w:rFonts w:ascii="Comic Sans MS" w:hAnsi="Comic Sans MS"/>
                          <w:lang w:val="fr-MC"/>
                        </w:rPr>
                        <w:t>............................................................................................</w:t>
                      </w:r>
                      <w:r w:rsidR="00D23930" w:rsidRPr="00D23930">
                        <w:rPr>
                          <w:color w:val="2E74B5" w:themeColor="accent1" w:themeShade="BF"/>
                          <w:lang w:val="fr-MC"/>
                        </w:rPr>
                        <w:t xml:space="preserve"> </w:t>
                      </w:r>
                      <w:r w:rsidR="00D23930">
                        <w:rPr>
                          <w:color w:val="2E74B5" w:themeColor="accent1" w:themeShade="BF"/>
                          <w:lang w:val="fr-MC"/>
                        </w:rPr>
                        <w:t>(</w:t>
                      </w:r>
                      <w:r w:rsidR="00D23930">
                        <w:rPr>
                          <w:color w:val="2E74B5" w:themeColor="accent1" w:themeShade="BF"/>
                        </w:rPr>
                        <w:t>1,5</w:t>
                      </w:r>
                      <w:r w:rsidR="00D23930" w:rsidRPr="009F79BB">
                        <w:rPr>
                          <w:color w:val="2E74B5" w:themeColor="accent1" w:themeShade="BF"/>
                        </w:rPr>
                        <w:t xml:space="preserve"> pt</w:t>
                      </w:r>
                      <w:r w:rsidR="00D23930">
                        <w:rPr>
                          <w:color w:val="2E74B5" w:themeColor="accent1" w:themeShade="BF"/>
                        </w:rPr>
                        <w:t>s )</w:t>
                      </w:r>
                    </w:p>
                    <w:p w:rsidR="00D23930" w:rsidRPr="009F79BB" w:rsidRDefault="00D23930" w:rsidP="00D23930">
                      <w:pPr>
                        <w:spacing w:line="360" w:lineRule="auto"/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,75 pt  -  0,75 pt</w:t>
                      </w:r>
                    </w:p>
                    <w:p w:rsidR="00D23930" w:rsidRPr="009F79BB" w:rsidRDefault="00D23930" w:rsidP="00D23930">
                      <w:pPr>
                        <w:spacing w:line="360" w:lineRule="auto"/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,75 pt</w:t>
                      </w:r>
                    </w:p>
                    <w:p w:rsidR="00F81513" w:rsidRPr="00F81513" w:rsidRDefault="00F81513" w:rsidP="00F81513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Pr="00AB5F6D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Pr="00AB5F6D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Pr="00AB5F6D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Pr="00AB5F6D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Pr="00AB5F6D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Pr="00AB5F6D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Pr="00AB5F6D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80EA2" w:rsidRPr="00AB5F6D" w:rsidRDefault="00D80EA2" w:rsidP="00D80EA2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10FE528" wp14:editId="19D6F538">
                <wp:simplePos x="0" y="0"/>
                <wp:positionH relativeFrom="margin">
                  <wp:posOffset>-361950</wp:posOffset>
                </wp:positionH>
                <wp:positionV relativeFrom="paragraph">
                  <wp:posOffset>2755900</wp:posOffset>
                </wp:positionV>
                <wp:extent cx="7557770" cy="1524000"/>
                <wp:effectExtent l="0" t="0" r="2413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152400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64F48" w:rsidRPr="00F81513" w:rsidRDefault="00F64F48" w:rsidP="0041567B">
                            <w:pPr>
                              <w:shd w:val="clear" w:color="auto" w:fill="DEEAF6" w:themeFill="accent1" w:themeFillTint="33"/>
                              <w:spacing w:after="12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Exercice </w:t>
                            </w:r>
                            <w:r w:rsidR="00DD1928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4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: (</w:t>
                            </w:r>
                            <w:r w:rsidR="00B155A1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3 pts 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)</w:t>
                            </w:r>
                            <w:r w:rsidRPr="00F81513">
                              <w:rPr>
                                <w:rFonts w:ascii="Comic Sans MS" w:hAnsi="Comic Sans MS"/>
                                <w:color w:val="000000" w:themeColor="text1"/>
                                <w:sz w:val="20"/>
                                <w:szCs w:val="20"/>
                                <w:lang w:val="fr-MC"/>
                              </w:rPr>
                              <w:t xml:space="preserve"> </w:t>
                            </w:r>
                          </w:p>
                          <w:p w:rsidR="00F64F48" w:rsidRPr="00F81513" w:rsidRDefault="002657C0" w:rsidP="002657C0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     </w:t>
                            </w:r>
                            <w:r w:rsidR="00DD1928" w:rsidRPr="00F81513"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               </w:t>
                            </w:r>
                            <w:r w:rsidRPr="00F81513"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On pose :</w: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1680" w:dyaOrig="315">
                                <v:shape id="_x0000_i1032" type="#_x0000_t75" style="width:84.3pt;height:15.8pt" o:ole="">
                                  <v:imagedata r:id="rId17" o:title=""/>
                                </v:shape>
                                <o:OLEObject Type="Embed" ProgID="Equation.DSMT4" ShapeID="_x0000_i1032" DrawAspect="Content" ObjectID="_1709357232" r:id="rId18"/>
                              </w:object>
                            </w:r>
                          </w:p>
                          <w:p w:rsidR="002657C0" w:rsidRPr="00F81513" w:rsidRDefault="002657C0" w:rsidP="006E6C69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1- a) Développer et réduire :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1125" w:dyaOrig="435">
                                <v:shape id="_x0000_i1034" type="#_x0000_t75" style="width:56.2pt;height:21.65pt" o:ole="">
                                  <v:imagedata r:id="rId19" o:title=""/>
                                </v:shape>
                                <o:OLEObject Type="Embed" ProgID="Equation.DSMT4" ShapeID="_x0000_i1034" DrawAspect="Content" ObjectID="_1709357233" r:id="rId20"/>
                              </w:object>
                            </w:r>
                            <w:r w:rsidR="0065230A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</w:t>
                            </w:r>
                            <w:r w:rsidR="006E6C69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…………………………………………………………………………………..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>(</w:t>
                            </w:r>
                            <w:r w:rsidR="00FA177C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>0,75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 xml:space="preserve"> pt)</w:t>
                            </w:r>
                          </w:p>
                          <w:p w:rsidR="002657C0" w:rsidRPr="00F81513" w:rsidRDefault="002657C0" w:rsidP="002657C0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b) En déduire une factorisation de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40" w:dyaOrig="255">
                                <v:shape id="_x0000_i1036" type="#_x0000_t75" style="width:12.3pt;height:12.9pt" o:ole="">
                                  <v:imagedata r:id="rId21" o:title=""/>
                                </v:shape>
                                <o:OLEObject Type="Embed" ProgID="Equation.DSMT4" ShapeID="_x0000_i1036" DrawAspect="Content" ObjectID="_1709357234" r:id="rId22"/>
                              </w:object>
                            </w:r>
                            <w:r w:rsidR="0065230A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6E6C69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……………………………………………………………………………..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>(0,75 pt)</w:t>
                            </w:r>
                          </w:p>
                          <w:p w:rsidR="002657C0" w:rsidRPr="00F81513" w:rsidRDefault="002657C0" w:rsidP="002657C0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2- Calculer la valeur de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40" w:dyaOrig="255">
                                <v:shape id="_x0000_i1038" type="#_x0000_t75" style="width:12.3pt;height:12.9pt" o:ole="">
                                  <v:imagedata r:id="rId23" o:title=""/>
                                </v:shape>
                                <o:OLEObject Type="Embed" ProgID="Equation.DSMT4" ShapeID="_x0000_i1038" DrawAspect="Content" ObjectID="_1709357235" r:id="rId24"/>
                              </w:object>
                            </w:r>
                            <w:r w:rsidR="00DD1928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pour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color w:val="2E74B5" w:themeColor="accent1" w:themeShade="BF"/>
                                <w:position w:val="-6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color w:val="2E74B5" w:themeColor="accent1" w:themeShade="BF"/>
                                <w:position w:val="-6"/>
                              </w:rPr>
                              <w:object w:dxaOrig="675" w:dyaOrig="285">
                                <v:shape id="_x0000_i1040" type="#_x0000_t75" style="width:33.95pt;height:14.05pt" o:ole="">
                                  <v:imagedata r:id="rId25" o:title=""/>
                                </v:shape>
                                <o:OLEObject Type="Embed" ProgID="Equation.DSMT4" ShapeID="_x0000_i1040" DrawAspect="Content" ObjectID="_1709357236" r:id="rId26"/>
                              </w:objec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lang w:val="fr-MC"/>
                              </w:rPr>
                              <w:t xml:space="preserve">   </w:t>
                            </w:r>
                            <w:r w:rsidR="006E6C69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………………………………………………………………………………………</w:t>
                            </w:r>
                            <w:r w:rsidR="006E6C69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lang w:val="fr-MC"/>
                              </w:rPr>
                              <w:t>.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>(0,75 pt)</w:t>
                            </w:r>
                          </w:p>
                          <w:p w:rsidR="00DD1928" w:rsidRPr="00F81513" w:rsidRDefault="00DD1928" w:rsidP="002657C0">
                            <w:pPr>
                              <w:spacing w:after="0"/>
                              <w:rPr>
                                <w:rFonts w:ascii="Comic Sans MS" w:hAnsi="Comic Sans MS"/>
                                <w:color w:val="2E74B5" w:themeColor="accent1" w:themeShade="BF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3- Résoudre l’équation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600" w:dyaOrig="285">
                                <v:shape id="_x0000_i1042" type="#_x0000_t75" style="width:29.85pt;height:14.05pt" o:ole="">
                                  <v:imagedata r:id="rId27" o:title=""/>
                                </v:shape>
                                <o:OLEObject Type="Embed" ProgID="Equation.DSMT4" ShapeID="_x0000_i1042" DrawAspect="Content" ObjectID="_1709357237" r:id="rId28"/>
                              </w:object>
                            </w:r>
                            <w:r w:rsidR="006E6C69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…………………………………………………………………………………………………………..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>(0,75 pt)</w:t>
                            </w: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64F48" w:rsidRPr="00AB5F6D" w:rsidRDefault="00F64F48" w:rsidP="00F64F4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0FE528" id="Rectangle 11" o:spid="_x0000_s1033" style="position:absolute;margin-left:-28.5pt;margin-top:217pt;width:595.1pt;height:120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" filled="f" strokecolor="windowText" strokeweight="1.5pt">
                <v:textbox>
                  <w:txbxContent>
                    <w:p w:rsidR="00F64F48" w:rsidRPr="00F81513" w:rsidRDefault="00F64F48" w:rsidP="0041567B">
                      <w:pPr>
                        <w:shd w:val="clear" w:color="auto" w:fill="DEEAF6" w:themeFill="accent1" w:themeFillTint="33"/>
                        <w:spacing w:after="12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FFFFFF" w:themeColor="background1"/>
                          <w:sz w:val="24"/>
                          <w:szCs w:val="24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Exercice </w:t>
                      </w:r>
                      <w:r w:rsidR="00DD1928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4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: (</w:t>
                      </w:r>
                      <w:r w:rsidR="00B155A1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3 pts 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)</w:t>
                      </w:r>
                      <w:r w:rsidRPr="00F81513">
                        <w:rPr>
                          <w:rFonts w:ascii="Comic Sans MS" w:hAnsi="Comic Sans MS"/>
                          <w:color w:val="000000" w:themeColor="text1"/>
                          <w:sz w:val="20"/>
                          <w:szCs w:val="20"/>
                          <w:lang w:val="fr-MC"/>
                        </w:rPr>
                        <w:t xml:space="preserve"> </w:t>
                      </w:r>
                    </w:p>
                    <w:p w:rsidR="00F64F48" w:rsidRPr="00F81513" w:rsidRDefault="002657C0" w:rsidP="002657C0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FR"/>
                        </w:rPr>
                        <w:t xml:space="preserve">      </w:t>
                      </w:r>
                      <w:r w:rsidR="00DD1928" w:rsidRPr="00F81513">
                        <w:rPr>
                          <w:rFonts w:ascii="Comic Sans MS" w:hAnsi="Comic Sans MS"/>
                          <w:lang w:val="fr-FR"/>
                        </w:rPr>
                        <w:t xml:space="preserve">                </w:t>
                      </w:r>
                      <w:r w:rsidRPr="00F81513">
                        <w:rPr>
                          <w:rFonts w:ascii="Comic Sans MS" w:hAnsi="Comic Sans MS"/>
                          <w:lang w:val="fr-FR"/>
                        </w:rPr>
                        <w:t xml:space="preserve"> On pose :</w: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1680" w:dyaOrig="315">
                          <v:shape id="_x0000_i1032" type="#_x0000_t75" style="width:84.3pt;height:15.8pt" o:ole="">
                            <v:imagedata r:id="rId17" o:title=""/>
                          </v:shape>
                          <o:OLEObject Type="Embed" ProgID="Equation.DSMT4" ShapeID="_x0000_i1032" DrawAspect="Content" ObjectID="_1709357232" r:id="rId29"/>
                        </w:object>
                      </w:r>
                    </w:p>
                    <w:p w:rsidR="002657C0" w:rsidRPr="00F81513" w:rsidRDefault="002657C0" w:rsidP="006E6C69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  1- a) Développer et réduire :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1125" w:dyaOrig="435">
                          <v:shape id="_x0000_i1034" type="#_x0000_t75" style="width:56.2pt;height:21.65pt" o:ole="">
                            <v:imagedata r:id="rId19" o:title=""/>
                          </v:shape>
                          <o:OLEObject Type="Embed" ProgID="Equation.DSMT4" ShapeID="_x0000_i1034" DrawAspect="Content" ObjectID="_1709357233" r:id="rId30"/>
                        </w:object>
                      </w:r>
                      <w:r w:rsidR="0065230A" w:rsidRPr="00F81513">
                        <w:rPr>
                          <w:rFonts w:ascii="Comic Sans MS" w:hAnsi="Comic Sans MS"/>
                          <w:lang w:val="fr-MC"/>
                        </w:rPr>
                        <w:t xml:space="preserve">   </w:t>
                      </w:r>
                      <w:r w:rsidR="006E6C69" w:rsidRPr="00F81513">
                        <w:rPr>
                          <w:rFonts w:ascii="Comic Sans MS" w:hAnsi="Comic Sans MS"/>
                          <w:lang w:val="fr-MC"/>
                        </w:rPr>
                        <w:t>…………………………………………………………………………………..</w: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>(</w:t>
                      </w:r>
                      <w:r w:rsidR="00FA177C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>0,75</w: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 xml:space="preserve"> pt)</w:t>
                      </w:r>
                    </w:p>
                    <w:p w:rsidR="002657C0" w:rsidRPr="00F81513" w:rsidRDefault="002657C0" w:rsidP="002657C0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           b) En déduire une factorisation de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40" w:dyaOrig="255">
                          <v:shape id="_x0000_i1036" type="#_x0000_t75" style="width:12.3pt;height:12.9pt" o:ole="">
                            <v:imagedata r:id="rId21" o:title=""/>
                          </v:shape>
                          <o:OLEObject Type="Embed" ProgID="Equation.DSMT4" ShapeID="_x0000_i1036" DrawAspect="Content" ObjectID="_1709357234" r:id="rId31"/>
                        </w:object>
                      </w:r>
                      <w:r w:rsidR="0065230A" w:rsidRPr="00F81513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6E6C69" w:rsidRPr="00F81513">
                        <w:rPr>
                          <w:rFonts w:ascii="Comic Sans MS" w:hAnsi="Comic Sans MS"/>
                          <w:lang w:val="fr-MC"/>
                        </w:rPr>
                        <w:t>……………………………………………………………………………..</w:t>
                      </w:r>
                      <w:r w:rsidR="0065230A" w:rsidRPr="00F81513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>(0,75 pt)</w:t>
                      </w:r>
                    </w:p>
                    <w:p w:rsidR="002657C0" w:rsidRPr="00F81513" w:rsidRDefault="002657C0" w:rsidP="002657C0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  2- Calculer la valeur de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40" w:dyaOrig="255">
                          <v:shape id="_x0000_i1038" type="#_x0000_t75" style="width:12.3pt;height:12.9pt" o:ole="">
                            <v:imagedata r:id="rId23" o:title=""/>
                          </v:shape>
                          <o:OLEObject Type="Embed" ProgID="Equation.DSMT4" ShapeID="_x0000_i1038" DrawAspect="Content" ObjectID="_1709357235" r:id="rId32"/>
                        </w:object>
                      </w:r>
                      <w:r w:rsidR="00DD1928" w:rsidRPr="00F81513">
                        <w:rPr>
                          <w:rFonts w:ascii="Comic Sans MS" w:hAnsi="Comic Sans MS"/>
                          <w:lang w:val="fr-MC"/>
                        </w:rPr>
                        <w:t xml:space="preserve">pour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color w:val="2E74B5" w:themeColor="accent1" w:themeShade="BF"/>
                          <w:position w:val="-6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color w:val="2E74B5" w:themeColor="accent1" w:themeShade="BF"/>
                          <w:position w:val="-6"/>
                        </w:rPr>
                        <w:object w:dxaOrig="675" w:dyaOrig="285">
                          <v:shape id="_x0000_i1040" type="#_x0000_t75" style="width:33.95pt;height:14.05pt" o:ole="">
                            <v:imagedata r:id="rId25" o:title=""/>
                          </v:shape>
                          <o:OLEObject Type="Embed" ProgID="Equation.DSMT4" ShapeID="_x0000_i1040" DrawAspect="Content" ObjectID="_1709357236" r:id="rId33"/>
                        </w:objec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lang w:val="fr-MC"/>
                        </w:rPr>
                        <w:t xml:space="preserve">   </w:t>
                      </w:r>
                      <w:r w:rsidR="006E6C69" w:rsidRPr="00F81513">
                        <w:rPr>
                          <w:rFonts w:ascii="Comic Sans MS" w:hAnsi="Comic Sans MS"/>
                          <w:lang w:val="fr-MC"/>
                        </w:rPr>
                        <w:t>………………………………………………………………………………………</w:t>
                      </w:r>
                      <w:r w:rsidR="006E6C69" w:rsidRPr="00F81513">
                        <w:rPr>
                          <w:rFonts w:ascii="Comic Sans MS" w:hAnsi="Comic Sans MS"/>
                          <w:color w:val="2E74B5" w:themeColor="accent1" w:themeShade="BF"/>
                          <w:lang w:val="fr-MC"/>
                        </w:rPr>
                        <w:t>.</w: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>(0,75 pt)</w:t>
                      </w:r>
                    </w:p>
                    <w:p w:rsidR="00DD1928" w:rsidRPr="00F81513" w:rsidRDefault="00DD1928" w:rsidP="002657C0">
                      <w:pPr>
                        <w:spacing w:after="0"/>
                        <w:rPr>
                          <w:rFonts w:ascii="Comic Sans MS" w:hAnsi="Comic Sans MS"/>
                          <w:color w:val="2E74B5" w:themeColor="accent1" w:themeShade="BF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  3- Résoudre l’équation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600" w:dyaOrig="285">
                          <v:shape id="_x0000_i1042" type="#_x0000_t75" style="width:29.85pt;height:14.05pt" o:ole="">
                            <v:imagedata r:id="rId27" o:title=""/>
                          </v:shape>
                          <o:OLEObject Type="Embed" ProgID="Equation.DSMT4" ShapeID="_x0000_i1042" DrawAspect="Content" ObjectID="_1709357237" r:id="rId34"/>
                        </w:object>
                      </w:r>
                      <w:r w:rsidR="006E6C69" w:rsidRPr="00F81513">
                        <w:rPr>
                          <w:rFonts w:ascii="Comic Sans MS" w:hAnsi="Comic Sans MS"/>
                          <w:lang w:val="fr-MC"/>
                        </w:rPr>
                        <w:t>…………………………………………………………………………………………………………..</w: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>(0,75 pt)</w:t>
                      </w: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64F48" w:rsidRPr="00AB5F6D" w:rsidRDefault="00F64F48" w:rsidP="00F64F48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4A1F682" wp14:editId="047AC534">
                <wp:simplePos x="0" y="0"/>
                <wp:positionH relativeFrom="page">
                  <wp:posOffset>95250</wp:posOffset>
                </wp:positionH>
                <wp:positionV relativeFrom="paragraph">
                  <wp:posOffset>4327525</wp:posOffset>
                </wp:positionV>
                <wp:extent cx="7557770" cy="1733550"/>
                <wp:effectExtent l="0" t="0" r="24130" b="19050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173355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DD1928" w:rsidRPr="00F81513" w:rsidRDefault="00DD1928" w:rsidP="00F81513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Exercice 5 : (</w:t>
                            </w:r>
                            <w:r w:rsidR="0065230A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6E6C69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4</w:t>
                            </w:r>
                            <w:r w:rsidR="0065230A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B155A1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pts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)</w:t>
                            </w:r>
                            <w:r w:rsidRPr="00F81513">
                              <w:rPr>
                                <w:rFonts w:ascii="Comic Sans MS" w:hAnsi="Comic Sans MS"/>
                                <w:color w:val="000000" w:themeColor="text1"/>
                                <w:sz w:val="20"/>
                                <w:szCs w:val="20"/>
                                <w:lang w:val="fr-MC"/>
                              </w:rPr>
                              <w:t xml:space="preserve"> </w:t>
                            </w:r>
                          </w:p>
                          <w:p w:rsidR="00E32367" w:rsidRPr="00F81513" w:rsidRDefault="00DD1928" w:rsidP="00F81513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         </w:t>
                            </w:r>
                            <w:r w:rsidR="00B155A1" w:rsidRPr="00F81513"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555" w:dyaOrig="285">
                                <v:shape id="_x0000_i1044" type="#_x0000_t75" style="width:27.5pt;height:14.05pt" o:ole="">
                                  <v:imagedata r:id="rId35" o:title=""/>
                                </v:shape>
                                <o:OLEObject Type="Embed" ProgID="Equation.DSMT4" ShapeID="_x0000_i1044" DrawAspect="Content" ObjectID="_1709357238" r:id="rId36"/>
                              </w:object>
                            </w:r>
                            <w:r w:rsidR="00B155A1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E32367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st un triangle isocèle </w:t>
                            </w:r>
                            <w:r w:rsidR="00E32367" w:rsidRPr="00F81513"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en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240" w:dyaOrig="285">
                                <v:shape id="_x0000_i1046" type="#_x0000_t75" style="width:12.3pt;height:14.05pt" o:ole="">
                                  <v:imagedata r:id="rId37" o:title=""/>
                                </v:shape>
                                <o:OLEObject Type="Embed" ProgID="Equation.DSMT4" ShapeID="_x0000_i1046" DrawAspect="Content" ObjectID="_1709357239" r:id="rId38"/>
                              </w:object>
                            </w:r>
                            <w:r w:rsidR="00E32367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tel que :</w: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2760" w:dyaOrig="315">
                                <v:shape id="_x0000_i1048" type="#_x0000_t75" style="width:138.15pt;height:15.8pt" o:ole="">
                                  <v:imagedata r:id="rId39" o:title=""/>
                                </v:shape>
                                <o:OLEObject Type="Embed" ProgID="Equation.DSMT4" ShapeID="_x0000_i1048" DrawAspect="Content" ObjectID="_1709357240" r:id="rId40"/>
                              </w:objec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</w:p>
                          <w:p w:rsidR="00E32367" w:rsidRPr="00F81513" w:rsidRDefault="00E32367" w:rsidP="00F81513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Le point </w:t>
                            </w:r>
                            <w:r w:rsidR="0017348B" w:rsidRPr="00F81513">
                              <w:rPr>
                                <w:noProof/>
                                <w:position w:val="-6"/>
                                <w:sz w:val="20"/>
                                <w:szCs w:val="20"/>
                              </w:rPr>
                            </w:r>
                            <w:r w:rsidR="0017348B" w:rsidRPr="00F81513">
                              <w:rPr>
                                <w:noProof/>
                                <w:position w:val="-6"/>
                                <w:sz w:val="20"/>
                                <w:szCs w:val="20"/>
                              </w:rPr>
                              <w:object w:dxaOrig="240" w:dyaOrig="285">
                                <v:shape id="_x0000_i1050" type="#_x0000_t75" style="width:12.3pt;height:14.05pt" o:ole="">
                                  <v:imagedata r:id="rId41" o:title=""/>
                                </v:shape>
                                <o:OLEObject Type="Embed" ProgID="Equation.DSMT4" ShapeID="_x0000_i1050" DrawAspect="Content" ObjectID="_1709357241" r:id="rId42"/>
                              </w:objec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st le symétrique du point </w:t>
                            </w:r>
                            <w:r w:rsidR="0017348B" w:rsidRPr="00F81513">
                              <w:rPr>
                                <w:noProof/>
                                <w:position w:val="-4"/>
                                <w:sz w:val="20"/>
                                <w:szCs w:val="20"/>
                              </w:rPr>
                            </w:r>
                            <w:r w:rsidR="0017348B" w:rsidRPr="00F81513">
                              <w:rPr>
                                <w:noProof/>
                                <w:position w:val="-4"/>
                                <w:sz w:val="20"/>
                                <w:szCs w:val="20"/>
                              </w:rPr>
                              <w:object w:dxaOrig="240" w:dyaOrig="255">
                                <v:shape id="_x0000_i1052" type="#_x0000_t75" style="width:12.3pt;height:12.9pt" o:ole="">
                                  <v:imagedata r:id="rId43" o:title=""/>
                                </v:shape>
                                <o:OLEObject Type="Embed" ProgID="Equation.DSMT4" ShapeID="_x0000_i1052" DrawAspect="Content" ObjectID="_1709357242" r:id="rId44"/>
                              </w:object>
                            </w:r>
                            <w:r w:rsidR="00B155A1"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</w: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par rapport à</w:t>
                            </w:r>
                            <w:r w:rsidR="00DD1928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240" w:dyaOrig="285">
                                <v:shape id="_x0000_i1054" type="#_x0000_t75" style="width:12.3pt;height:14.05pt" o:ole="">
                                  <v:imagedata r:id="rId37" o:title=""/>
                                </v:shape>
                                <o:OLEObject Type="Embed" ProgID="Equation.DSMT4" ShapeID="_x0000_i1054" DrawAspect="Content" ObjectID="_1709357243" r:id="rId45"/>
                              </w:object>
                            </w:r>
                            <w:r w:rsidR="00DD1928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  <w:r w:rsidR="006E6C69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</w:p>
                          <w:p w:rsidR="00E32367" w:rsidRPr="00F81513" w:rsidRDefault="00E32367" w:rsidP="00F81513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1- faire une figure convenable</w:t>
                            </w:r>
                            <w:r w:rsidR="006E6C69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………………………………………………………………………………………………….</w:t>
                            </w:r>
                            <w:r w:rsidR="009F79BB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 xml:space="preserve">(1 pt 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>)</w:t>
                            </w:r>
                          </w:p>
                          <w:p w:rsidR="00B155A1" w:rsidRPr="00F81513" w:rsidRDefault="00E32367" w:rsidP="00F81513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2- </w:t>
                            </w:r>
                            <w:r w:rsidR="00B155A1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a) </w: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Monter que le triangle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555" w:dyaOrig="285">
                                <v:shape id="_x0000_i1056" type="#_x0000_t75" style="width:27.5pt;height:14.05pt" o:ole="">
                                  <v:imagedata r:id="rId46" o:title=""/>
                                </v:shape>
                                <o:OLEObject Type="Embed" ProgID="Equation.DSMT4" ShapeID="_x0000_i1056" DrawAspect="Content" ObjectID="_1709357244" r:id="rId47"/>
                              </w:object>
                            </w: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st rectangle en </w:t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17348B" w:rsidRPr="00F81513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40" w:dyaOrig="255">
                                <v:shape id="_x0000_i1058" type="#_x0000_t75" style="width:12.3pt;height:12.9pt" o:ole="">
                                  <v:imagedata r:id="rId48" o:title=""/>
                                </v:shape>
                                <o:OLEObject Type="Embed" ProgID="Equation.DSMT4" ShapeID="_x0000_i1058" DrawAspect="Content" ObjectID="_1709357245" r:id="rId49"/>
                              </w:object>
                            </w:r>
                            <w:r w:rsidR="006E6C69"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>…………………………………………………………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>(1,5 pts)</w:t>
                            </w:r>
                          </w:p>
                          <w:p w:rsidR="00B155A1" w:rsidRPr="00F81513" w:rsidRDefault="00B155A1" w:rsidP="00F81513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b) En déduire la longueur </w:t>
                            </w:r>
                            <w:r w:rsidR="0017348B" w:rsidRPr="00F81513">
                              <w:rPr>
                                <w:noProof/>
                                <w:color w:val="2E74B5" w:themeColor="accent1" w:themeShade="BF"/>
                                <w:position w:val="-6"/>
                                <w:sz w:val="20"/>
                                <w:szCs w:val="20"/>
                              </w:rPr>
                            </w:r>
                            <w:r w:rsidR="0017348B" w:rsidRPr="00F81513">
                              <w:rPr>
                                <w:noProof/>
                                <w:color w:val="2E74B5" w:themeColor="accent1" w:themeShade="BF"/>
                                <w:position w:val="-6"/>
                                <w:sz w:val="20"/>
                                <w:szCs w:val="20"/>
                              </w:rPr>
                              <w:object w:dxaOrig="420" w:dyaOrig="285">
                                <v:shape id="_x0000_i1060" type="#_x0000_t75" style="width:21.05pt;height:14.05pt" o:ole="">
                                  <v:imagedata r:id="rId50" o:title=""/>
                                </v:shape>
                                <o:OLEObject Type="Embed" ProgID="Equation.DSMT4" ShapeID="_x0000_i1060" DrawAspect="Content" ObjectID="_1709357246" r:id="rId51"/>
                              </w:object>
                            </w:r>
                            <w:r w:rsidR="006E6C69"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>…………………………………………………………………………………………………….</w:t>
                            </w:r>
                            <w:r w:rsidR="0065230A" w:rsidRPr="00F81513">
                              <w:rPr>
                                <w:rFonts w:ascii="Comic Sans MS" w:hAnsi="Comic Sans MS"/>
                                <w:color w:val="2E74B5" w:themeColor="accent1" w:themeShade="BF"/>
                                <w:sz w:val="18"/>
                                <w:szCs w:val="18"/>
                                <w:lang w:val="fr-MC"/>
                              </w:rPr>
                              <w:t>(1,5 pts)</w:t>
                            </w:r>
                          </w:p>
                          <w:p w:rsidR="00DD1928" w:rsidRPr="00AB5F6D" w:rsidRDefault="00DD1928" w:rsidP="00DD192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D1928" w:rsidRPr="00AB5F6D" w:rsidRDefault="00DD1928" w:rsidP="00DD192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D1928" w:rsidRPr="00AB5F6D" w:rsidRDefault="00DD1928" w:rsidP="00DD192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D1928" w:rsidRPr="00AB5F6D" w:rsidRDefault="00DD1928" w:rsidP="00DD192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D1928" w:rsidRPr="00AB5F6D" w:rsidRDefault="00DD1928" w:rsidP="00DD192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D1928" w:rsidRPr="00AB5F6D" w:rsidRDefault="00DD1928" w:rsidP="00DD192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D1928" w:rsidRPr="00AB5F6D" w:rsidRDefault="00DD1928" w:rsidP="00DD192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DD1928" w:rsidRPr="00AB5F6D" w:rsidRDefault="00DD1928" w:rsidP="00DD1928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A1F682" id="Rectangle 19" o:spid="_x0000_s1034" style="position:absolute;margin-left:7.5pt;margin-top:340.75pt;width:595.1pt;height:136.5pt;z-index:251672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" filled="f" strokecolor="windowText" strokeweight="1.5pt">
                <v:textbox>
                  <w:txbxContent>
                    <w:p w:rsidR="00DD1928" w:rsidRPr="00F81513" w:rsidRDefault="00DD1928" w:rsidP="00F81513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FFFFFF" w:themeColor="background1"/>
                          <w:sz w:val="24"/>
                          <w:szCs w:val="24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Exercice 5 : (</w:t>
                      </w:r>
                      <w:r w:rsidR="0065230A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6E6C69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4</w:t>
                      </w:r>
                      <w:r w:rsidR="0065230A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B155A1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pts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)</w:t>
                      </w:r>
                      <w:r w:rsidRPr="00F81513">
                        <w:rPr>
                          <w:rFonts w:ascii="Comic Sans MS" w:hAnsi="Comic Sans MS"/>
                          <w:color w:val="000000" w:themeColor="text1"/>
                          <w:sz w:val="20"/>
                          <w:szCs w:val="20"/>
                          <w:lang w:val="fr-MC"/>
                        </w:rPr>
                        <w:t xml:space="preserve"> </w:t>
                      </w:r>
                    </w:p>
                    <w:p w:rsidR="00E32367" w:rsidRPr="00F81513" w:rsidRDefault="00DD1928" w:rsidP="00F81513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FR"/>
                        </w:rPr>
                        <w:t xml:space="preserve">          </w:t>
                      </w:r>
                      <w:r w:rsidR="00B155A1" w:rsidRPr="00F81513">
                        <w:rPr>
                          <w:rFonts w:ascii="Comic Sans MS" w:hAnsi="Comic Sans MS"/>
                          <w:lang w:val="fr-FR"/>
                        </w:rPr>
                        <w:t xml:space="preserve">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555" w:dyaOrig="285">
                          <v:shape id="_x0000_i1044" type="#_x0000_t75" style="width:27.5pt;height:14.05pt" o:ole="">
                            <v:imagedata r:id="rId35" o:title=""/>
                          </v:shape>
                          <o:OLEObject Type="Embed" ProgID="Equation.DSMT4" ShapeID="_x0000_i1044" DrawAspect="Content" ObjectID="_1709357238" r:id="rId52"/>
                        </w:object>
                      </w:r>
                      <w:r w:rsidR="00B155A1" w:rsidRPr="00F81513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E32367" w:rsidRPr="00F81513">
                        <w:rPr>
                          <w:rFonts w:ascii="Comic Sans MS" w:hAnsi="Comic Sans MS"/>
                          <w:lang w:val="fr-MC"/>
                        </w:rPr>
                        <w:t xml:space="preserve">est un triangle isocèle </w:t>
                      </w:r>
                      <w:r w:rsidR="00E32367" w:rsidRPr="00F81513">
                        <w:rPr>
                          <w:rFonts w:ascii="Comic Sans MS" w:hAnsi="Comic Sans MS"/>
                          <w:lang w:val="fr-FR"/>
                        </w:rPr>
                        <w:t xml:space="preserve">en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240" w:dyaOrig="285">
                          <v:shape id="_x0000_i1046" type="#_x0000_t75" style="width:12.3pt;height:14.05pt" o:ole="">
                            <v:imagedata r:id="rId37" o:title=""/>
                          </v:shape>
                          <o:OLEObject Type="Embed" ProgID="Equation.DSMT4" ShapeID="_x0000_i1046" DrawAspect="Content" ObjectID="_1709357239" r:id="rId53"/>
                        </w:object>
                      </w:r>
                      <w:r w:rsidR="00E32367" w:rsidRPr="00F81513">
                        <w:rPr>
                          <w:rFonts w:ascii="Comic Sans MS" w:hAnsi="Comic Sans MS"/>
                          <w:lang w:val="fr-MC"/>
                        </w:rPr>
                        <w:t>tel que :</w: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2760" w:dyaOrig="315">
                          <v:shape id="_x0000_i1048" type="#_x0000_t75" style="width:138.15pt;height:15.8pt" o:ole="">
                            <v:imagedata r:id="rId39" o:title=""/>
                          </v:shape>
                          <o:OLEObject Type="Embed" ProgID="Equation.DSMT4" ShapeID="_x0000_i1048" DrawAspect="Content" ObjectID="_1709357240" r:id="rId54"/>
                        </w:objec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</w:p>
                    <w:p w:rsidR="00E32367" w:rsidRPr="00F81513" w:rsidRDefault="00E32367" w:rsidP="00F81513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   Le point </w:t>
                      </w:r>
                      <w:r w:rsidR="0017348B" w:rsidRPr="00F81513">
                        <w:rPr>
                          <w:noProof/>
                          <w:position w:val="-6"/>
                          <w:sz w:val="20"/>
                          <w:szCs w:val="20"/>
                        </w:rPr>
                      </w:r>
                      <w:r w:rsidR="0017348B" w:rsidRPr="00F81513">
                        <w:rPr>
                          <w:noProof/>
                          <w:position w:val="-6"/>
                          <w:sz w:val="20"/>
                          <w:szCs w:val="20"/>
                        </w:rPr>
                        <w:object w:dxaOrig="240" w:dyaOrig="285">
                          <v:shape id="_x0000_i1050" type="#_x0000_t75" style="width:12.3pt;height:14.05pt" o:ole="">
                            <v:imagedata r:id="rId41" o:title=""/>
                          </v:shape>
                          <o:OLEObject Type="Embed" ProgID="Equation.DSMT4" ShapeID="_x0000_i1050" DrawAspect="Content" ObjectID="_1709357241" r:id="rId55"/>
                        </w:objec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est le symétrique du point </w:t>
                      </w:r>
                      <w:r w:rsidR="0017348B" w:rsidRPr="00F81513">
                        <w:rPr>
                          <w:noProof/>
                          <w:position w:val="-4"/>
                          <w:sz w:val="20"/>
                          <w:szCs w:val="20"/>
                        </w:rPr>
                      </w:r>
                      <w:r w:rsidR="0017348B" w:rsidRPr="00F81513">
                        <w:rPr>
                          <w:noProof/>
                          <w:position w:val="-4"/>
                          <w:sz w:val="20"/>
                          <w:szCs w:val="20"/>
                        </w:rPr>
                        <w:object w:dxaOrig="240" w:dyaOrig="255">
                          <v:shape id="_x0000_i1052" type="#_x0000_t75" style="width:12.3pt;height:12.9pt" o:ole="">
                            <v:imagedata r:id="rId43" o:title=""/>
                          </v:shape>
                          <o:OLEObject Type="Embed" ProgID="Equation.DSMT4" ShapeID="_x0000_i1052" DrawAspect="Content" ObjectID="_1709357242" r:id="rId56"/>
                        </w:object>
                      </w:r>
                      <w:r w:rsidR="00B155A1"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</w: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>par rapport à</w:t>
                      </w:r>
                      <w:r w:rsidR="00DD1928" w:rsidRPr="00F81513"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240" w:dyaOrig="285">
                          <v:shape id="_x0000_i1054" type="#_x0000_t75" style="width:12.3pt;height:14.05pt" o:ole="">
                            <v:imagedata r:id="rId37" o:title=""/>
                          </v:shape>
                          <o:OLEObject Type="Embed" ProgID="Equation.DSMT4" ShapeID="_x0000_i1054" DrawAspect="Content" ObjectID="_1709357243" r:id="rId57"/>
                        </w:object>
                      </w:r>
                      <w:r w:rsidR="00DD1928" w:rsidRPr="00F81513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  <w:r w:rsidR="006E6C69" w:rsidRPr="00F81513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</w:p>
                    <w:p w:rsidR="00E32367" w:rsidRPr="00F81513" w:rsidRDefault="00E32367" w:rsidP="00F81513">
                      <w:pPr>
                        <w:spacing w:after="0" w:line="360" w:lineRule="auto"/>
                        <w:rPr>
                          <w:rFonts w:ascii="Comic Sans MS" w:hAnsi="Comic Sans MS"/>
                          <w:sz w:val="18"/>
                          <w:szCs w:val="18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       1- faire une figure convenable</w:t>
                      </w:r>
                      <w:r w:rsidR="006E6C69" w:rsidRPr="00F81513">
                        <w:rPr>
                          <w:rFonts w:ascii="Comic Sans MS" w:hAnsi="Comic Sans MS"/>
                          <w:lang w:val="fr-MC"/>
                        </w:rPr>
                        <w:t>………………………………………………………………………………………………….</w:t>
                      </w:r>
                      <w:r w:rsidR="009F79BB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 xml:space="preserve">(1 pt </w: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>)</w:t>
                      </w:r>
                    </w:p>
                    <w:p w:rsidR="00B155A1" w:rsidRPr="00F81513" w:rsidRDefault="00E32367" w:rsidP="00F81513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       2- </w:t>
                      </w:r>
                      <w:r w:rsidR="00B155A1" w:rsidRPr="00F81513">
                        <w:rPr>
                          <w:rFonts w:ascii="Comic Sans MS" w:hAnsi="Comic Sans MS"/>
                          <w:lang w:val="fr-MC"/>
                        </w:rPr>
                        <w:t xml:space="preserve">a) </w: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Monter que le triangle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555" w:dyaOrig="285">
                          <v:shape id="_x0000_i1056" type="#_x0000_t75" style="width:27.5pt;height:14.05pt" o:ole="">
                            <v:imagedata r:id="rId46" o:title=""/>
                          </v:shape>
                          <o:OLEObject Type="Embed" ProgID="Equation.DSMT4" ShapeID="_x0000_i1056" DrawAspect="Content" ObjectID="_1709357244" r:id="rId58"/>
                        </w:object>
                      </w: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est rectangle en </w:t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17348B" w:rsidRPr="00F81513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40" w:dyaOrig="255">
                          <v:shape id="_x0000_i1058" type="#_x0000_t75" style="width:12.3pt;height:12.9pt" o:ole="">
                            <v:imagedata r:id="rId48" o:title=""/>
                          </v:shape>
                          <o:OLEObject Type="Embed" ProgID="Equation.DSMT4" ShapeID="_x0000_i1058" DrawAspect="Content" ObjectID="_1709357245" r:id="rId59"/>
                        </w:object>
                      </w:r>
                      <w:r w:rsidR="006E6C69" w:rsidRPr="00F81513">
                        <w:rPr>
                          <w:rFonts w:ascii="Comic Sans MS" w:hAnsi="Comic Sans MS"/>
                          <w:lang w:val="fr-MC"/>
                        </w:rPr>
                        <w:t>…………………………………………………………</w: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>(1,5 pts)</w:t>
                      </w:r>
                    </w:p>
                    <w:p w:rsidR="00B155A1" w:rsidRPr="00F81513" w:rsidRDefault="00B155A1" w:rsidP="00F81513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           b) En déduire la longueur </w:t>
                      </w:r>
                      <w:r w:rsidR="0017348B" w:rsidRPr="00F81513">
                        <w:rPr>
                          <w:noProof/>
                          <w:color w:val="2E74B5" w:themeColor="accent1" w:themeShade="BF"/>
                          <w:position w:val="-6"/>
                          <w:sz w:val="20"/>
                          <w:szCs w:val="20"/>
                        </w:rPr>
                      </w:r>
                      <w:r w:rsidR="0017348B" w:rsidRPr="00F81513">
                        <w:rPr>
                          <w:noProof/>
                          <w:color w:val="2E74B5" w:themeColor="accent1" w:themeShade="BF"/>
                          <w:position w:val="-6"/>
                          <w:sz w:val="20"/>
                          <w:szCs w:val="20"/>
                        </w:rPr>
                        <w:object w:dxaOrig="420" w:dyaOrig="285">
                          <v:shape id="_x0000_i1060" type="#_x0000_t75" style="width:21.05pt;height:14.05pt" o:ole="">
                            <v:imagedata r:id="rId50" o:title=""/>
                          </v:shape>
                          <o:OLEObject Type="Embed" ProgID="Equation.DSMT4" ShapeID="_x0000_i1060" DrawAspect="Content" ObjectID="_1709357246" r:id="rId60"/>
                        </w:object>
                      </w:r>
                      <w:r w:rsidR="006E6C69" w:rsidRPr="00F81513">
                        <w:rPr>
                          <w:sz w:val="20"/>
                          <w:szCs w:val="20"/>
                          <w:lang w:val="fr-MC"/>
                        </w:rPr>
                        <w:t>…………………………………………………………………………………………………….</w:t>
                      </w:r>
                      <w:r w:rsidR="0065230A" w:rsidRPr="00F81513">
                        <w:rPr>
                          <w:rFonts w:ascii="Comic Sans MS" w:hAnsi="Comic Sans MS"/>
                          <w:color w:val="2E74B5" w:themeColor="accent1" w:themeShade="BF"/>
                          <w:sz w:val="18"/>
                          <w:szCs w:val="18"/>
                          <w:lang w:val="fr-MC"/>
                        </w:rPr>
                        <w:t>(1,5 pts)</w:t>
                      </w:r>
                    </w:p>
                    <w:p w:rsidR="00DD1928" w:rsidRPr="00AB5F6D" w:rsidRDefault="00DD1928" w:rsidP="00DD192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D1928" w:rsidRPr="00AB5F6D" w:rsidRDefault="00DD1928" w:rsidP="00DD192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D1928" w:rsidRPr="00AB5F6D" w:rsidRDefault="00DD1928" w:rsidP="00DD192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D1928" w:rsidRPr="00AB5F6D" w:rsidRDefault="00DD1928" w:rsidP="00DD192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D1928" w:rsidRPr="00AB5F6D" w:rsidRDefault="00DD1928" w:rsidP="00DD192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D1928" w:rsidRPr="00AB5F6D" w:rsidRDefault="00DD1928" w:rsidP="00DD192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D1928" w:rsidRPr="00AB5F6D" w:rsidRDefault="00DD1928" w:rsidP="00DD1928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DD1928" w:rsidRPr="00AB5F6D" w:rsidRDefault="00DD1928" w:rsidP="00DD1928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89025</wp:posOffset>
                </wp:positionV>
                <wp:extent cx="1257300" cy="838200"/>
                <wp:effectExtent l="0" t="0" r="0" b="0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838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79BB" w:rsidRPr="009F79BB" w:rsidRDefault="00D23930" w:rsidP="00F81513">
                            <w:pPr>
                              <w:spacing w:after="0" w:line="360" w:lineRule="auto"/>
                              <w:rPr>
                                <w:color w:val="2E74B5" w:themeColor="accent1" w:themeShade="BF"/>
                              </w:rPr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0,</w:t>
                            </w:r>
                            <w:r w:rsidR="009F79BB">
                              <w:rPr>
                                <w:color w:val="2E74B5" w:themeColor="accent1" w:themeShade="BF"/>
                              </w:rPr>
                              <w:t>5</w:t>
                            </w:r>
                            <w:r w:rsidR="009F79BB" w:rsidRPr="009F79BB">
                              <w:rPr>
                                <w:color w:val="2E74B5" w:themeColor="accent1" w:themeShade="BF"/>
                              </w:rPr>
                              <w:t xml:space="preserve"> pt  -  0,5 pt</w:t>
                            </w:r>
                          </w:p>
                          <w:p w:rsidR="009F79BB" w:rsidRPr="009F79BB" w:rsidRDefault="009F79BB" w:rsidP="00F81513">
                            <w:pPr>
                              <w:spacing w:after="0" w:line="360" w:lineRule="auto"/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5 pt  -  0,5 pt</w:t>
                            </w:r>
                          </w:p>
                          <w:p w:rsidR="009F79BB" w:rsidRPr="009F79BB" w:rsidRDefault="00D23930" w:rsidP="00F81513">
                            <w:pPr>
                              <w:spacing w:after="0" w:line="360" w:lineRule="auto"/>
                              <w:rPr>
                                <w:color w:val="2E74B5" w:themeColor="accent1" w:themeShade="BF"/>
                              </w:rPr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0,5</w:t>
                            </w:r>
                            <w:r w:rsidR="009F79BB" w:rsidRPr="009F79BB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</w:p>
                          <w:p w:rsidR="009F79BB" w:rsidRDefault="009F79BB" w:rsidP="009F79B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2" o:spid="_x0000_s1035" style="position:absolute;margin-left:47.8pt;margin-top:85.75pt;width:99pt;height:66pt;z-index:2516756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" fillcolor="white [3201]" stroked="f" strokeweight="1pt">
                <v:textbox>
                  <w:txbxContent>
                    <w:p w:rsidR="009F79BB" w:rsidRPr="009F79BB" w:rsidRDefault="00D23930" w:rsidP="00F81513">
                      <w:pPr>
                        <w:spacing w:after="0" w:line="360" w:lineRule="auto"/>
                        <w:rPr>
                          <w:color w:val="2E74B5" w:themeColor="accent1" w:themeShade="BF"/>
                        </w:rPr>
                      </w:pPr>
                      <w:r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>
                        <w:rPr>
                          <w:color w:val="2E74B5" w:themeColor="accent1" w:themeShade="BF"/>
                        </w:rPr>
                        <w:t>,</w:t>
                      </w:r>
                      <w:r w:rsidR="009F79BB">
                        <w:rPr>
                          <w:color w:val="2E74B5" w:themeColor="accent1" w:themeShade="BF"/>
                        </w:rPr>
                        <w:t>5</w:t>
                      </w:r>
                      <w:proofErr w:type="gramEnd"/>
                      <w:r w:rsidR="009F79BB"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="009F79BB"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  <w:r w:rsidR="009F79BB" w:rsidRPr="009F79BB">
                        <w:rPr>
                          <w:color w:val="2E74B5" w:themeColor="accent1" w:themeShade="BF"/>
                        </w:rPr>
                        <w:t xml:space="preserve">  -  0,5 </w:t>
                      </w:r>
                      <w:proofErr w:type="spellStart"/>
                      <w:r w:rsidR="009F79BB"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Pr="009F79BB" w:rsidRDefault="009F79BB" w:rsidP="00F81513">
                      <w:pPr>
                        <w:spacing w:after="0" w:line="360" w:lineRule="auto"/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,5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  <w:r w:rsidRPr="009F79BB">
                        <w:rPr>
                          <w:color w:val="2E74B5" w:themeColor="accent1" w:themeShade="BF"/>
                        </w:rPr>
                        <w:t xml:space="preserve">  -  0,5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Pr="009F79BB" w:rsidRDefault="00D23930" w:rsidP="00F81513">
                      <w:pPr>
                        <w:spacing w:after="0" w:line="360" w:lineRule="auto"/>
                        <w:rPr>
                          <w:color w:val="2E74B5" w:themeColor="accent1" w:themeShade="BF"/>
                        </w:rPr>
                      </w:pPr>
                      <w:r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>
                        <w:rPr>
                          <w:color w:val="2E74B5" w:themeColor="accent1" w:themeShade="BF"/>
                        </w:rPr>
                        <w:t>,5</w:t>
                      </w:r>
                      <w:proofErr w:type="gramEnd"/>
                      <w:r w:rsidR="009F79BB"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="009F79BB"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Default="009F79BB" w:rsidP="009F79BB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9F79BB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352426</wp:posOffset>
                </wp:positionH>
                <wp:positionV relativeFrom="paragraph">
                  <wp:posOffset>6089650</wp:posOffset>
                </wp:positionV>
                <wp:extent cx="7548245" cy="409575"/>
                <wp:effectExtent l="0" t="0" r="0" b="952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48245" cy="40957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79BB" w:rsidRPr="006E6C69" w:rsidRDefault="006E6C69" w:rsidP="006E6C69">
                            <w:pPr>
                              <w:spacing w:line="360" w:lineRule="auto"/>
                              <w:rPr>
                                <w:rFonts w:ascii="Comic Sans MS" w:hAnsi="Comic Sans MS"/>
                                <w:color w:val="C00000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color w:val="C00000"/>
                                <w:sz w:val="24"/>
                                <w:szCs w:val="24"/>
                                <w:lang w:val="fr-MC"/>
                              </w:rPr>
                              <w:t xml:space="preserve">          </w:t>
                            </w:r>
                            <w:r w:rsidR="009F79BB" w:rsidRPr="006E6C69">
                              <w:rPr>
                                <w:rFonts w:ascii="Comic Sans MS" w:hAnsi="Comic Sans MS"/>
                                <w:color w:val="C00000"/>
                                <w:sz w:val="24"/>
                                <w:szCs w:val="24"/>
                                <w:lang w:val="fr-MC"/>
                              </w:rPr>
                              <w:t>1 pt</w:t>
                            </w:r>
                            <w:r>
                              <w:rPr>
                                <w:rFonts w:ascii="Comic Sans MS" w:hAnsi="Comic Sans MS"/>
                                <w:color w:val="C00000"/>
                                <w:sz w:val="24"/>
                                <w:szCs w:val="24"/>
                                <w:lang w:val="fr-MC"/>
                              </w:rPr>
                              <w:t> :</w:t>
                            </w:r>
                            <w:r w:rsidR="009F79BB" w:rsidRPr="006E6C69">
                              <w:rPr>
                                <w:rFonts w:ascii="Comic Sans MS" w:hAnsi="Comic Sans MS"/>
                                <w:color w:val="C00000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color w:val="C00000"/>
                                <w:sz w:val="24"/>
                                <w:szCs w:val="24"/>
                                <w:lang w:val="fr-MC"/>
                              </w:rPr>
                              <w:t xml:space="preserve"> pour une</w:t>
                            </w:r>
                            <w:r w:rsidRPr="006E6C69">
                              <w:rPr>
                                <w:rFonts w:ascii="Comic Sans MS" w:hAnsi="Comic Sans MS"/>
                                <w:color w:val="C00000"/>
                                <w:sz w:val="24"/>
                                <w:szCs w:val="24"/>
                                <w:lang w:val="fr-MC"/>
                              </w:rPr>
                              <w:t xml:space="preserve"> bonne présentation                                                        Bonne chance</w:t>
                            </w:r>
                          </w:p>
                          <w:p w:rsidR="009F79BB" w:rsidRPr="009F79BB" w:rsidRDefault="009F79BB" w:rsidP="009F79BB">
                            <w:pPr>
                              <w:spacing w:line="360" w:lineRule="auto"/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75 pt  -  0,75 pt</w:t>
                            </w:r>
                          </w:p>
                          <w:p w:rsidR="009F79BB" w:rsidRPr="009F79BB" w:rsidRDefault="009F79BB" w:rsidP="009F79BB">
                            <w:pPr>
                              <w:spacing w:line="360" w:lineRule="auto"/>
                              <w:rPr>
                                <w:color w:val="2E74B5" w:themeColor="accent1" w:themeShade="BF"/>
                              </w:rPr>
                            </w:pPr>
                            <w:r w:rsidRPr="009F79BB">
                              <w:rPr>
                                <w:color w:val="2E74B5" w:themeColor="accent1" w:themeShade="BF"/>
                              </w:rPr>
                              <w:t>0,75 pt</w:t>
                            </w:r>
                          </w:p>
                          <w:p w:rsidR="009F79BB" w:rsidRDefault="009F79BB" w:rsidP="009F79B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23" o:spid="_x0000_s1036" style="position:absolute;margin-left:-27.75pt;margin-top:479.5pt;width:594.35pt;height:32.25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" fillcolor="white [3201]" stroked="f" strokeweight="1pt">
                <v:textbox>
                  <w:txbxContent>
                    <w:p w:rsidR="009F79BB" w:rsidRPr="006E6C69" w:rsidRDefault="006E6C69" w:rsidP="006E6C69">
                      <w:pPr>
                        <w:spacing w:line="360" w:lineRule="auto"/>
                        <w:rPr>
                          <w:rFonts w:ascii="Comic Sans MS" w:hAnsi="Comic Sans MS"/>
                          <w:color w:val="C00000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color w:val="C00000"/>
                          <w:sz w:val="24"/>
                          <w:szCs w:val="24"/>
                          <w:lang w:val="fr-MC"/>
                        </w:rPr>
                        <w:t xml:space="preserve">          </w:t>
                      </w:r>
                      <w:r w:rsidR="009F79BB" w:rsidRPr="006E6C69">
                        <w:rPr>
                          <w:rFonts w:ascii="Comic Sans MS" w:hAnsi="Comic Sans MS"/>
                          <w:color w:val="C00000"/>
                          <w:sz w:val="24"/>
                          <w:szCs w:val="24"/>
                          <w:lang w:val="fr-MC"/>
                        </w:rPr>
                        <w:t>1 pt</w:t>
                      </w:r>
                      <w:r>
                        <w:rPr>
                          <w:rFonts w:ascii="Comic Sans MS" w:hAnsi="Comic Sans MS"/>
                          <w:color w:val="C00000"/>
                          <w:sz w:val="24"/>
                          <w:szCs w:val="24"/>
                          <w:lang w:val="fr-MC"/>
                        </w:rPr>
                        <w:t> :</w:t>
                      </w:r>
                      <w:r w:rsidR="009F79BB" w:rsidRPr="006E6C69">
                        <w:rPr>
                          <w:rFonts w:ascii="Comic Sans MS" w:hAnsi="Comic Sans MS"/>
                          <w:color w:val="C00000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color w:val="C00000"/>
                          <w:sz w:val="24"/>
                          <w:szCs w:val="24"/>
                          <w:lang w:val="fr-MC"/>
                        </w:rPr>
                        <w:t xml:space="preserve"> pour une</w:t>
                      </w:r>
                      <w:r w:rsidRPr="006E6C69">
                        <w:rPr>
                          <w:rFonts w:ascii="Comic Sans MS" w:hAnsi="Comic Sans MS"/>
                          <w:color w:val="C00000"/>
                          <w:sz w:val="24"/>
                          <w:szCs w:val="24"/>
                          <w:lang w:val="fr-MC"/>
                        </w:rPr>
                        <w:t xml:space="preserve"> bonne présentation                                                        Bonne chance</w:t>
                      </w:r>
                    </w:p>
                    <w:p w:rsidR="009F79BB" w:rsidRPr="009F79BB" w:rsidRDefault="009F79BB" w:rsidP="009F79BB">
                      <w:pPr>
                        <w:spacing w:line="360" w:lineRule="auto"/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,75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  <w:r w:rsidRPr="009F79BB">
                        <w:rPr>
                          <w:color w:val="2E74B5" w:themeColor="accent1" w:themeShade="BF"/>
                        </w:rPr>
                        <w:t xml:space="preserve">  -  0,75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Pr="009F79BB" w:rsidRDefault="009F79BB" w:rsidP="009F79BB">
                      <w:pPr>
                        <w:spacing w:line="360" w:lineRule="auto"/>
                        <w:rPr>
                          <w:color w:val="2E74B5" w:themeColor="accent1" w:themeShade="BF"/>
                        </w:rPr>
                      </w:pPr>
                      <w:r w:rsidRPr="009F79BB">
                        <w:rPr>
                          <w:color w:val="2E74B5" w:themeColor="accent1" w:themeShade="BF"/>
                        </w:rPr>
                        <w:t>0</w:t>
                      </w:r>
                      <w:proofErr w:type="gramStart"/>
                      <w:r w:rsidRPr="009F79BB">
                        <w:rPr>
                          <w:color w:val="2E74B5" w:themeColor="accent1" w:themeShade="BF"/>
                        </w:rPr>
                        <w:t>,75</w:t>
                      </w:r>
                      <w:proofErr w:type="gramEnd"/>
                      <w:r w:rsidRPr="009F79BB">
                        <w:rPr>
                          <w:color w:val="2E74B5" w:themeColor="accent1" w:themeShade="BF"/>
                        </w:rPr>
                        <w:t xml:space="preserve"> </w:t>
                      </w:r>
                      <w:proofErr w:type="spellStart"/>
                      <w:r w:rsidRPr="009F79BB">
                        <w:rPr>
                          <w:color w:val="2E74B5" w:themeColor="accent1" w:themeShade="BF"/>
                        </w:rPr>
                        <w:t>pt</w:t>
                      </w:r>
                      <w:proofErr w:type="spellEnd"/>
                    </w:p>
                    <w:p w:rsidR="009F79BB" w:rsidRDefault="009F79BB" w:rsidP="009F79BB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</w:p>
    <w:sectPr w:rsidR="00BA37F7" w:rsidSect="007358C2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A5F6F" w:rsidRDefault="00AA5F6F" w:rsidP="009F79BB">
      <w:pPr>
        <w:spacing w:after="0" w:line="240" w:lineRule="auto"/>
      </w:pPr>
      <w:r>
        <w:separator/>
      </w:r>
    </w:p>
  </w:endnote>
  <w:endnote w:type="continuationSeparator" w:id="0">
    <w:p w:rsidR="00AA5F6F" w:rsidRDefault="00AA5F6F" w:rsidP="009F79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A5F6F" w:rsidRDefault="00AA5F6F" w:rsidP="009F79BB">
      <w:pPr>
        <w:spacing w:after="0" w:line="240" w:lineRule="auto"/>
      </w:pPr>
      <w:r>
        <w:separator/>
      </w:r>
    </w:p>
  </w:footnote>
  <w:footnote w:type="continuationSeparator" w:id="0">
    <w:p w:rsidR="00AA5F6F" w:rsidRDefault="00AA5F6F" w:rsidP="009F79B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6D362B"/>
    <w:multiLevelType w:val="hybridMultilevel"/>
    <w:tmpl w:val="B7749592"/>
    <w:lvl w:ilvl="0" w:tplc="AAAC22B4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sz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45185B"/>
    <w:multiLevelType w:val="hybridMultilevel"/>
    <w:tmpl w:val="19CC1DE2"/>
    <w:lvl w:ilvl="0" w:tplc="897252D0">
      <w:start w:val="1"/>
      <w:numFmt w:val="decimal"/>
      <w:lvlText w:val="%1-"/>
      <w:lvlJc w:val="left"/>
      <w:pPr>
        <w:ind w:left="555" w:hanging="360"/>
      </w:pPr>
      <w:rPr>
        <w:rFonts w:ascii="Comic Sans MS" w:hAnsi="Comic Sans MS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2" w15:restartNumberingAfterBreak="0">
    <w:nsid w:val="24A9333F"/>
    <w:multiLevelType w:val="hybridMultilevel"/>
    <w:tmpl w:val="3CB085B0"/>
    <w:lvl w:ilvl="0" w:tplc="9412FA34">
      <w:start w:val="3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077A34"/>
    <w:multiLevelType w:val="hybridMultilevel"/>
    <w:tmpl w:val="9BA6A5D6"/>
    <w:lvl w:ilvl="0" w:tplc="9412FA3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"/>
  <w:proofState w:spelling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64F48"/>
    <w:rsid w:val="0017348B"/>
    <w:rsid w:val="002657C0"/>
    <w:rsid w:val="0041567B"/>
    <w:rsid w:val="0065230A"/>
    <w:rsid w:val="006E6C69"/>
    <w:rsid w:val="009F79BB"/>
    <w:rsid w:val="00AA5F6F"/>
    <w:rsid w:val="00B155A1"/>
    <w:rsid w:val="00BA37F7"/>
    <w:rsid w:val="00D23930"/>
    <w:rsid w:val="00D80EA2"/>
    <w:rsid w:val="00DD1928"/>
    <w:rsid w:val="00E32367"/>
    <w:rsid w:val="00F64F48"/>
    <w:rsid w:val="00F81513"/>
    <w:rsid w:val="00FA1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chartTrackingRefBased/>
  <w15:docId w15:val="{002496E2-5143-4F31-8E2B-31CE069FA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4F48"/>
    <w:pPr>
      <w:spacing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4F4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F79BB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F79BB"/>
  </w:style>
  <w:style w:type="paragraph" w:styleId="Pieddepage">
    <w:name w:val="footer"/>
    <w:basedOn w:val="Normal"/>
    <w:link w:val="PieddepageCar"/>
    <w:uiPriority w:val="99"/>
    <w:unhideWhenUsed/>
    <w:rsid w:val="009F79BB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F79B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 /><Relationship Id="rId18" Type="http://schemas.openxmlformats.org/officeDocument/2006/relationships/oleObject" Target="embeddings/oleObject7.bin" /><Relationship Id="rId26" Type="http://schemas.openxmlformats.org/officeDocument/2006/relationships/oleObject" Target="embeddings/oleObject11.bin" /><Relationship Id="rId39" Type="http://schemas.openxmlformats.org/officeDocument/2006/relationships/image" Target="media/image13.wmf" /><Relationship Id="rId21" Type="http://schemas.openxmlformats.org/officeDocument/2006/relationships/image" Target="media/image7.wmf" /><Relationship Id="rId34" Type="http://schemas.openxmlformats.org/officeDocument/2006/relationships/oleObject" Target="embeddings/oleObject18.bin" /><Relationship Id="rId42" Type="http://schemas.openxmlformats.org/officeDocument/2006/relationships/oleObject" Target="embeddings/oleObject22.bin" /><Relationship Id="rId47" Type="http://schemas.openxmlformats.org/officeDocument/2006/relationships/oleObject" Target="embeddings/oleObject25.bin" /><Relationship Id="rId50" Type="http://schemas.openxmlformats.org/officeDocument/2006/relationships/image" Target="media/image18.wmf" /><Relationship Id="rId55" Type="http://schemas.openxmlformats.org/officeDocument/2006/relationships/oleObject" Target="embeddings/oleObject31.bin" /><Relationship Id="rId7" Type="http://schemas.openxmlformats.org/officeDocument/2006/relationships/image" Target="media/image1.png" /><Relationship Id="rId2" Type="http://schemas.openxmlformats.org/officeDocument/2006/relationships/styles" Target="styles.xml" /><Relationship Id="rId16" Type="http://schemas.openxmlformats.org/officeDocument/2006/relationships/oleObject" Target="embeddings/oleObject6.bin" /><Relationship Id="rId20" Type="http://schemas.openxmlformats.org/officeDocument/2006/relationships/oleObject" Target="embeddings/oleObject8.bin" /><Relationship Id="rId29" Type="http://schemas.openxmlformats.org/officeDocument/2006/relationships/oleObject" Target="embeddings/oleObject13.bin" /><Relationship Id="rId41" Type="http://schemas.openxmlformats.org/officeDocument/2006/relationships/image" Target="media/image14.wmf" /><Relationship Id="rId54" Type="http://schemas.openxmlformats.org/officeDocument/2006/relationships/oleObject" Target="embeddings/oleObject30.bin" /><Relationship Id="rId62" Type="http://schemas.openxmlformats.org/officeDocument/2006/relationships/theme" Target="theme/theme1.xml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1" Type="http://schemas.openxmlformats.org/officeDocument/2006/relationships/image" Target="media/image3.wmf" /><Relationship Id="rId24" Type="http://schemas.openxmlformats.org/officeDocument/2006/relationships/oleObject" Target="embeddings/oleObject10.bin" /><Relationship Id="rId32" Type="http://schemas.openxmlformats.org/officeDocument/2006/relationships/oleObject" Target="embeddings/oleObject16.bin" /><Relationship Id="rId37" Type="http://schemas.openxmlformats.org/officeDocument/2006/relationships/image" Target="media/image12.wmf" /><Relationship Id="rId40" Type="http://schemas.openxmlformats.org/officeDocument/2006/relationships/oleObject" Target="embeddings/oleObject21.bin" /><Relationship Id="rId45" Type="http://schemas.openxmlformats.org/officeDocument/2006/relationships/oleObject" Target="embeddings/oleObject24.bin" /><Relationship Id="rId53" Type="http://schemas.openxmlformats.org/officeDocument/2006/relationships/oleObject" Target="embeddings/oleObject29.bin" /><Relationship Id="rId58" Type="http://schemas.openxmlformats.org/officeDocument/2006/relationships/oleObject" Target="embeddings/oleObject34.bin" /><Relationship Id="rId5" Type="http://schemas.openxmlformats.org/officeDocument/2006/relationships/footnotes" Target="footnotes.xml" /><Relationship Id="rId15" Type="http://schemas.openxmlformats.org/officeDocument/2006/relationships/oleObject" Target="embeddings/oleObject5.bin" /><Relationship Id="rId23" Type="http://schemas.openxmlformats.org/officeDocument/2006/relationships/image" Target="media/image8.wmf" /><Relationship Id="rId28" Type="http://schemas.openxmlformats.org/officeDocument/2006/relationships/oleObject" Target="embeddings/oleObject12.bin" /><Relationship Id="rId36" Type="http://schemas.openxmlformats.org/officeDocument/2006/relationships/oleObject" Target="embeddings/oleObject19.bin" /><Relationship Id="rId49" Type="http://schemas.openxmlformats.org/officeDocument/2006/relationships/oleObject" Target="embeddings/oleObject26.bin" /><Relationship Id="rId57" Type="http://schemas.openxmlformats.org/officeDocument/2006/relationships/oleObject" Target="embeddings/oleObject33.bin" /><Relationship Id="rId61" Type="http://schemas.openxmlformats.org/officeDocument/2006/relationships/fontTable" Target="fontTable.xml" /><Relationship Id="rId10" Type="http://schemas.openxmlformats.org/officeDocument/2006/relationships/oleObject" Target="embeddings/oleObject2.bin" /><Relationship Id="rId19" Type="http://schemas.openxmlformats.org/officeDocument/2006/relationships/image" Target="media/image6.wmf" /><Relationship Id="rId31" Type="http://schemas.openxmlformats.org/officeDocument/2006/relationships/oleObject" Target="embeddings/oleObject15.bin" /><Relationship Id="rId44" Type="http://schemas.openxmlformats.org/officeDocument/2006/relationships/oleObject" Target="embeddings/oleObject23.bin" /><Relationship Id="rId52" Type="http://schemas.openxmlformats.org/officeDocument/2006/relationships/oleObject" Target="embeddings/oleObject28.bin" /><Relationship Id="rId60" Type="http://schemas.openxmlformats.org/officeDocument/2006/relationships/oleObject" Target="embeddings/oleObject36.bin" /><Relationship Id="rId4" Type="http://schemas.openxmlformats.org/officeDocument/2006/relationships/webSettings" Target="web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4.wmf" /><Relationship Id="rId22" Type="http://schemas.openxmlformats.org/officeDocument/2006/relationships/oleObject" Target="embeddings/oleObject9.bin" /><Relationship Id="rId27" Type="http://schemas.openxmlformats.org/officeDocument/2006/relationships/image" Target="media/image10.wmf" /><Relationship Id="rId30" Type="http://schemas.openxmlformats.org/officeDocument/2006/relationships/oleObject" Target="embeddings/oleObject14.bin" /><Relationship Id="rId35" Type="http://schemas.openxmlformats.org/officeDocument/2006/relationships/image" Target="media/image11.wmf" /><Relationship Id="rId43" Type="http://schemas.openxmlformats.org/officeDocument/2006/relationships/image" Target="media/image15.wmf" /><Relationship Id="rId48" Type="http://schemas.openxmlformats.org/officeDocument/2006/relationships/image" Target="media/image17.wmf" /><Relationship Id="rId56" Type="http://schemas.openxmlformats.org/officeDocument/2006/relationships/oleObject" Target="embeddings/oleObject32.bin" /><Relationship Id="rId8" Type="http://schemas.openxmlformats.org/officeDocument/2006/relationships/image" Target="media/image2.wmf" /><Relationship Id="rId51" Type="http://schemas.openxmlformats.org/officeDocument/2006/relationships/oleObject" Target="embeddings/oleObject27.bin" /><Relationship Id="rId3" Type="http://schemas.openxmlformats.org/officeDocument/2006/relationships/settings" Target="settings.xml" /><Relationship Id="rId12" Type="http://schemas.openxmlformats.org/officeDocument/2006/relationships/oleObject" Target="embeddings/oleObject3.bin" /><Relationship Id="rId17" Type="http://schemas.openxmlformats.org/officeDocument/2006/relationships/image" Target="media/image5.wmf" /><Relationship Id="rId25" Type="http://schemas.openxmlformats.org/officeDocument/2006/relationships/image" Target="media/image9.wmf" /><Relationship Id="rId33" Type="http://schemas.openxmlformats.org/officeDocument/2006/relationships/oleObject" Target="embeddings/oleObject17.bin" /><Relationship Id="rId38" Type="http://schemas.openxmlformats.org/officeDocument/2006/relationships/oleObject" Target="embeddings/oleObject20.bin" /><Relationship Id="rId46" Type="http://schemas.openxmlformats.org/officeDocument/2006/relationships/image" Target="media/image16.wmf" /><Relationship Id="rId59" Type="http://schemas.openxmlformats.org/officeDocument/2006/relationships/oleObject" Target="embeddings/oleObject35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</Words>
  <Characters>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cp:lastPrinted>2022-03-20T10:26:00Z</cp:lastPrinted>
  <dcterms:created xsi:type="dcterms:W3CDTF">2022-03-21T08:40:00Z</dcterms:created>
  <dcterms:modified xsi:type="dcterms:W3CDTF">2022-03-21T08:40:00Z</dcterms:modified>
</cp:coreProperties>
</file>